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</p:sldMasterIdLst>
  <p:notesMasterIdLst>
    <p:notesMasterId r:id="rId17"/>
  </p:notesMasterIdLst>
  <p:sldIdLst>
    <p:sldId id="256" r:id="rId2"/>
    <p:sldId id="258" r:id="rId3"/>
    <p:sldId id="259" r:id="rId4"/>
    <p:sldId id="260" r:id="rId5"/>
    <p:sldId id="261" r:id="rId6"/>
    <p:sldId id="302" r:id="rId7"/>
    <p:sldId id="265" r:id="rId8"/>
    <p:sldId id="266" r:id="rId9"/>
    <p:sldId id="305" r:id="rId10"/>
    <p:sldId id="314" r:id="rId11"/>
    <p:sldId id="268" r:id="rId12"/>
    <p:sldId id="307" r:id="rId13"/>
    <p:sldId id="309" r:id="rId14"/>
    <p:sldId id="312" r:id="rId15"/>
    <p:sldId id="313" r:id="rId16"/>
  </p:sldIdLst>
  <p:sldSz cx="9144000" cy="5143500" type="screen16x9"/>
  <p:notesSz cx="6858000" cy="9144000"/>
  <p:embeddedFontLst>
    <p:embeddedFont>
      <p:font typeface="Poppins ExtraBold" panose="020B0604020202020204" charset="0"/>
      <p:bold r:id="rId18"/>
      <p:boldItalic r:id="rId19"/>
    </p:embeddedFont>
    <p:embeddedFont>
      <p:font typeface="Cambria" panose="02040503050406030204" pitchFamily="18" charset="0"/>
      <p:regular r:id="rId20"/>
      <p:bold r:id="rId21"/>
      <p:italic r:id="rId22"/>
      <p:boldItalic r:id="rId23"/>
    </p:embeddedFont>
    <p:embeddedFont>
      <p:font typeface="Baloo Thambi 2" panose="020B0604020202020204" charset="0"/>
      <p:regular r:id="rId24"/>
      <p:bold r:id="rId25"/>
    </p:embeddedFont>
    <p:embeddedFont>
      <p:font typeface="Verdana" panose="020B0604030504040204" pitchFamily="34" charset="0"/>
      <p:regular r:id="rId26"/>
      <p:bold r:id="rId27"/>
      <p:italic r:id="rId28"/>
      <p:boldItalic r:id="rId29"/>
    </p:embeddedFont>
    <p:embeddedFont>
      <p:font typeface="Cambria Math" panose="02040503050406030204" pitchFamily="18" charset="0"/>
      <p:regular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0082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BA78B0A-D298-42EF-9834-1CDC5A86355A}">
  <a:tblStyle styleId="{CBA78B0A-D298-42EF-9834-1CDC5A86355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75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Google Shape;26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4" name="Google Shape;26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dbd4967bc8_1_1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dbd4967bc8_1_1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dbd4967bc8_1_1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dbd4967bc8_1_1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20333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" name="Google Shape;482;gdbd4967bc8_1_1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83" name="Google Shape;483;gdbd4967bc8_1_1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39215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Google Shape;276;ge01a75b82b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7" name="Google Shape;277;ge01a75b82b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Google Shape;297;ge01a75b82b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8" name="Google Shape;298;ge01a75b82b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" name="Google Shape;305;gde42e2570b_1_1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6" name="Google Shape;306;gde42e2570b_1_1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Google Shape;333;gdbd4967bc8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4" name="Google Shape;334;gdbd4967bc8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Google Shape;297;ge01a75b82b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8" name="Google Shape;298;ge01a75b82b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09106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gdbd4967bc8_1_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4" name="Google Shape;404;gdbd4967bc8_1_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gdbd4967bc8_1_4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" name="Google Shape;415;gdbd4967bc8_1_4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gdbd4967bc8_1_4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" name="Google Shape;415;gdbd4967bc8_1_4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975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0800000" flipH="1">
            <a:off x="129925" y="102775"/>
            <a:ext cx="2916550" cy="1865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03750" y="2802200"/>
            <a:ext cx="2834599" cy="22145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2;p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295725" y="102775"/>
            <a:ext cx="2742625" cy="1750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13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29925" y="3235075"/>
            <a:ext cx="2785945" cy="178167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14;p2"/>
          <p:cNvSpPr/>
          <p:nvPr/>
        </p:nvSpPr>
        <p:spPr>
          <a:xfrm>
            <a:off x="720000" y="540000"/>
            <a:ext cx="1004524" cy="1004524"/>
          </a:xfrm>
          <a:custGeom>
            <a:avLst/>
            <a:gdLst/>
            <a:ahLst/>
            <a:cxnLst/>
            <a:rect l="l" t="t" r="r" b="b"/>
            <a:pathLst>
              <a:path w="13162" h="13162" extrusionOk="0">
                <a:moveTo>
                  <a:pt x="1" y="1"/>
                </a:moveTo>
                <a:lnTo>
                  <a:pt x="1" y="13161"/>
                </a:lnTo>
                <a:lnTo>
                  <a:pt x="1419" y="13161"/>
                </a:lnTo>
                <a:lnTo>
                  <a:pt x="1419" y="1401"/>
                </a:lnTo>
                <a:lnTo>
                  <a:pt x="13161" y="1401"/>
                </a:lnTo>
                <a:lnTo>
                  <a:pt x="13161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 rot="10800000">
            <a:off x="7419838" y="3590488"/>
            <a:ext cx="1004162" cy="1004162"/>
          </a:xfrm>
          <a:custGeom>
            <a:avLst/>
            <a:gdLst/>
            <a:ahLst/>
            <a:cxnLst/>
            <a:rect l="l" t="t" r="r" b="b"/>
            <a:pathLst>
              <a:path w="13162" h="13162" extrusionOk="0">
                <a:moveTo>
                  <a:pt x="1" y="1"/>
                </a:moveTo>
                <a:lnTo>
                  <a:pt x="1" y="13161"/>
                </a:lnTo>
                <a:lnTo>
                  <a:pt x="1419" y="13161"/>
                </a:lnTo>
                <a:lnTo>
                  <a:pt x="1419" y="1401"/>
                </a:lnTo>
                <a:lnTo>
                  <a:pt x="13161" y="1401"/>
                </a:lnTo>
                <a:lnTo>
                  <a:pt x="13161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5996400" y="626175"/>
            <a:ext cx="185747" cy="185747"/>
          </a:xfrm>
          <a:custGeom>
            <a:avLst/>
            <a:gdLst/>
            <a:ahLst/>
            <a:cxnLst/>
            <a:rect l="l" t="t" r="r" b="b"/>
            <a:pathLst>
              <a:path w="9158" h="9158" extrusionOk="0">
                <a:moveTo>
                  <a:pt x="1789" y="1"/>
                </a:moveTo>
                <a:lnTo>
                  <a:pt x="0" y="1810"/>
                </a:lnTo>
                <a:lnTo>
                  <a:pt x="2761" y="4589"/>
                </a:lnTo>
                <a:lnTo>
                  <a:pt x="0" y="7369"/>
                </a:lnTo>
                <a:lnTo>
                  <a:pt x="1789" y="9158"/>
                </a:lnTo>
                <a:lnTo>
                  <a:pt x="4570" y="6377"/>
                </a:lnTo>
                <a:lnTo>
                  <a:pt x="7349" y="9158"/>
                </a:lnTo>
                <a:lnTo>
                  <a:pt x="9157" y="7369"/>
                </a:lnTo>
                <a:lnTo>
                  <a:pt x="6377" y="4589"/>
                </a:lnTo>
                <a:lnTo>
                  <a:pt x="9157" y="1810"/>
                </a:lnTo>
                <a:lnTo>
                  <a:pt x="7349" y="1"/>
                </a:lnTo>
                <a:lnTo>
                  <a:pt x="4570" y="2782"/>
                </a:lnTo>
                <a:lnTo>
                  <a:pt x="1789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293050" y="2594800"/>
            <a:ext cx="185758" cy="185714"/>
          </a:xfrm>
          <a:custGeom>
            <a:avLst/>
            <a:gdLst/>
            <a:ahLst/>
            <a:cxnLst/>
            <a:rect l="l" t="t" r="r" b="b"/>
            <a:pathLst>
              <a:path w="11160" h="11159" extrusionOk="0">
                <a:moveTo>
                  <a:pt x="4200" y="0"/>
                </a:moveTo>
                <a:lnTo>
                  <a:pt x="4200" y="4218"/>
                </a:lnTo>
                <a:lnTo>
                  <a:pt x="1" y="4218"/>
                </a:lnTo>
                <a:lnTo>
                  <a:pt x="1" y="6960"/>
                </a:lnTo>
                <a:lnTo>
                  <a:pt x="4200" y="6960"/>
                </a:lnTo>
                <a:lnTo>
                  <a:pt x="4200" y="11159"/>
                </a:lnTo>
                <a:lnTo>
                  <a:pt x="6942" y="11159"/>
                </a:lnTo>
                <a:lnTo>
                  <a:pt x="6942" y="6960"/>
                </a:lnTo>
                <a:lnTo>
                  <a:pt x="11159" y="6960"/>
                </a:lnTo>
                <a:lnTo>
                  <a:pt x="11159" y="4218"/>
                </a:lnTo>
                <a:lnTo>
                  <a:pt x="6942" y="4218"/>
                </a:lnTo>
                <a:lnTo>
                  <a:pt x="69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5996400" y="4267825"/>
            <a:ext cx="185758" cy="185714"/>
          </a:xfrm>
          <a:custGeom>
            <a:avLst/>
            <a:gdLst/>
            <a:ahLst/>
            <a:cxnLst/>
            <a:rect l="l" t="t" r="r" b="b"/>
            <a:pathLst>
              <a:path w="11160" h="11159" extrusionOk="0">
                <a:moveTo>
                  <a:pt x="4200" y="0"/>
                </a:moveTo>
                <a:lnTo>
                  <a:pt x="4200" y="4218"/>
                </a:lnTo>
                <a:lnTo>
                  <a:pt x="1" y="4218"/>
                </a:lnTo>
                <a:lnTo>
                  <a:pt x="1" y="6960"/>
                </a:lnTo>
                <a:lnTo>
                  <a:pt x="4200" y="6960"/>
                </a:lnTo>
                <a:lnTo>
                  <a:pt x="4200" y="11159"/>
                </a:lnTo>
                <a:lnTo>
                  <a:pt x="6942" y="11159"/>
                </a:lnTo>
                <a:lnTo>
                  <a:pt x="6942" y="6960"/>
                </a:lnTo>
                <a:lnTo>
                  <a:pt x="11159" y="6960"/>
                </a:lnTo>
                <a:lnTo>
                  <a:pt x="11159" y="4218"/>
                </a:lnTo>
                <a:lnTo>
                  <a:pt x="6942" y="4218"/>
                </a:lnTo>
                <a:lnTo>
                  <a:pt x="69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8713450" y="2000250"/>
            <a:ext cx="185758" cy="185714"/>
          </a:xfrm>
          <a:custGeom>
            <a:avLst/>
            <a:gdLst/>
            <a:ahLst/>
            <a:cxnLst/>
            <a:rect l="l" t="t" r="r" b="b"/>
            <a:pathLst>
              <a:path w="11160" h="11159" extrusionOk="0">
                <a:moveTo>
                  <a:pt x="4200" y="0"/>
                </a:moveTo>
                <a:lnTo>
                  <a:pt x="4200" y="4218"/>
                </a:lnTo>
                <a:lnTo>
                  <a:pt x="1" y="4218"/>
                </a:lnTo>
                <a:lnTo>
                  <a:pt x="1" y="6960"/>
                </a:lnTo>
                <a:lnTo>
                  <a:pt x="4200" y="6960"/>
                </a:lnTo>
                <a:lnTo>
                  <a:pt x="4200" y="11159"/>
                </a:lnTo>
                <a:lnTo>
                  <a:pt x="6942" y="11159"/>
                </a:lnTo>
                <a:lnTo>
                  <a:pt x="6942" y="6960"/>
                </a:lnTo>
                <a:lnTo>
                  <a:pt x="11159" y="6960"/>
                </a:lnTo>
                <a:lnTo>
                  <a:pt x="11159" y="4218"/>
                </a:lnTo>
                <a:lnTo>
                  <a:pt x="6942" y="4218"/>
                </a:lnTo>
                <a:lnTo>
                  <a:pt x="69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2519025" y="168250"/>
            <a:ext cx="185758" cy="185714"/>
          </a:xfrm>
          <a:custGeom>
            <a:avLst/>
            <a:gdLst/>
            <a:ahLst/>
            <a:cxnLst/>
            <a:rect l="l" t="t" r="r" b="b"/>
            <a:pathLst>
              <a:path w="11160" h="11159" extrusionOk="0">
                <a:moveTo>
                  <a:pt x="4200" y="0"/>
                </a:moveTo>
                <a:lnTo>
                  <a:pt x="4200" y="4218"/>
                </a:lnTo>
                <a:lnTo>
                  <a:pt x="1" y="4218"/>
                </a:lnTo>
                <a:lnTo>
                  <a:pt x="1" y="6960"/>
                </a:lnTo>
                <a:lnTo>
                  <a:pt x="4200" y="6960"/>
                </a:lnTo>
                <a:lnTo>
                  <a:pt x="4200" y="11159"/>
                </a:lnTo>
                <a:lnTo>
                  <a:pt x="6942" y="11159"/>
                </a:lnTo>
                <a:lnTo>
                  <a:pt x="6942" y="6960"/>
                </a:lnTo>
                <a:lnTo>
                  <a:pt x="11159" y="6960"/>
                </a:lnTo>
                <a:lnTo>
                  <a:pt x="11159" y="4218"/>
                </a:lnTo>
                <a:lnTo>
                  <a:pt x="6942" y="4218"/>
                </a:lnTo>
                <a:lnTo>
                  <a:pt x="69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1" name="Google Shape;21;p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flipH="1">
            <a:off x="7302392" y="-33725"/>
            <a:ext cx="1955210" cy="2033974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Google Shape;22;p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5400000">
            <a:off x="-7833" y="3261125"/>
            <a:ext cx="1955210" cy="2033974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2"/>
          <p:cNvSpPr/>
          <p:nvPr/>
        </p:nvSpPr>
        <p:spPr>
          <a:xfrm>
            <a:off x="2643500" y="4662350"/>
            <a:ext cx="185747" cy="185747"/>
          </a:xfrm>
          <a:custGeom>
            <a:avLst/>
            <a:gdLst/>
            <a:ahLst/>
            <a:cxnLst/>
            <a:rect l="l" t="t" r="r" b="b"/>
            <a:pathLst>
              <a:path w="9158" h="9158" extrusionOk="0">
                <a:moveTo>
                  <a:pt x="1789" y="1"/>
                </a:moveTo>
                <a:lnTo>
                  <a:pt x="0" y="1810"/>
                </a:lnTo>
                <a:lnTo>
                  <a:pt x="2761" y="4589"/>
                </a:lnTo>
                <a:lnTo>
                  <a:pt x="0" y="7369"/>
                </a:lnTo>
                <a:lnTo>
                  <a:pt x="1789" y="9158"/>
                </a:lnTo>
                <a:lnTo>
                  <a:pt x="4570" y="6377"/>
                </a:lnTo>
                <a:lnTo>
                  <a:pt x="7349" y="9158"/>
                </a:lnTo>
                <a:lnTo>
                  <a:pt x="9157" y="7369"/>
                </a:lnTo>
                <a:lnTo>
                  <a:pt x="6377" y="4589"/>
                </a:lnTo>
                <a:lnTo>
                  <a:pt x="9157" y="1810"/>
                </a:lnTo>
                <a:lnTo>
                  <a:pt x="7349" y="1"/>
                </a:lnTo>
                <a:lnTo>
                  <a:pt x="4570" y="2782"/>
                </a:lnTo>
                <a:lnTo>
                  <a:pt x="1789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 txBox="1">
            <a:spLocks noGrp="1"/>
          </p:cNvSpPr>
          <p:nvPr>
            <p:ph type="ctrTitle"/>
          </p:nvPr>
        </p:nvSpPr>
        <p:spPr>
          <a:xfrm>
            <a:off x="1375757" y="1303325"/>
            <a:ext cx="63924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25" name="Google Shape;25;p2"/>
          <p:cNvSpPr txBox="1">
            <a:spLocks noGrp="1"/>
          </p:cNvSpPr>
          <p:nvPr>
            <p:ph type="subTitle" idx="1"/>
          </p:nvPr>
        </p:nvSpPr>
        <p:spPr>
          <a:xfrm>
            <a:off x="1375750" y="3392875"/>
            <a:ext cx="6392400" cy="447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"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2" name="Google Shape;252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215775" y="3615279"/>
            <a:ext cx="1863500" cy="1455871"/>
          </a:xfrm>
          <a:prstGeom prst="rect">
            <a:avLst/>
          </a:prstGeom>
          <a:noFill/>
          <a:ln>
            <a:noFill/>
          </a:ln>
        </p:spPr>
      </p:pic>
      <p:pic>
        <p:nvPicPr>
          <p:cNvPr id="253" name="Google Shape;253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0800000">
            <a:off x="27050" y="60904"/>
            <a:ext cx="1863500" cy="1455871"/>
          </a:xfrm>
          <a:prstGeom prst="rect">
            <a:avLst/>
          </a:prstGeom>
          <a:noFill/>
          <a:ln>
            <a:noFill/>
          </a:ln>
        </p:spPr>
      </p:pic>
      <p:pic>
        <p:nvPicPr>
          <p:cNvPr id="254" name="Google Shape;254;p2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6925" y="3825000"/>
            <a:ext cx="1863501" cy="1191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2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flipH="1">
            <a:off x="7742012" y="-54037"/>
            <a:ext cx="1509976" cy="157082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56" name="Google Shape;256;p23"/>
          <p:cNvCxnSpPr/>
          <p:nvPr/>
        </p:nvCxnSpPr>
        <p:spPr>
          <a:xfrm>
            <a:off x="720000" y="1076975"/>
            <a:ext cx="6744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p:pic>
        <p:nvPicPr>
          <p:cNvPr id="257" name="Google Shape;257;p2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464000" y="766750"/>
            <a:ext cx="620425" cy="6204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oogle Shape;27;p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0800000">
            <a:off x="-64476" y="-65525"/>
            <a:ext cx="1568951" cy="16241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28;p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5400000" flipH="1">
            <a:off x="6948125" y="2866375"/>
            <a:ext cx="2364350" cy="2459650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Google Shape;29;p3"/>
          <p:cNvSpPr txBox="1">
            <a:spLocks noGrp="1"/>
          </p:cNvSpPr>
          <p:nvPr>
            <p:ph type="title"/>
          </p:nvPr>
        </p:nvSpPr>
        <p:spPr>
          <a:xfrm>
            <a:off x="720000" y="3254400"/>
            <a:ext cx="60384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title" idx="2" hasCustomPrompt="1"/>
          </p:nvPr>
        </p:nvSpPr>
        <p:spPr>
          <a:xfrm>
            <a:off x="720000" y="540000"/>
            <a:ext cx="4640700" cy="2286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15000"/>
            </a:lvl1pPr>
            <a:lvl2pPr lvl="1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>
            <a:off x="729350" y="4172400"/>
            <a:ext cx="4640700" cy="43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pic>
        <p:nvPicPr>
          <p:cNvPr id="32" name="Google Shape;32;p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800000" flipH="1">
            <a:off x="76200" y="76199"/>
            <a:ext cx="2421375" cy="1548526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Google Shape;33;p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111584" y="3525275"/>
            <a:ext cx="1982090" cy="1548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Google Shape;34;p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800000">
            <a:off x="6672300" y="76199"/>
            <a:ext cx="2421375" cy="15485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5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5"/>
          <p:cNvSpPr txBox="1">
            <a:spLocks noGrp="1"/>
          </p:cNvSpPr>
          <p:nvPr>
            <p:ph type="subTitle" idx="1"/>
          </p:nvPr>
        </p:nvSpPr>
        <p:spPr>
          <a:xfrm>
            <a:off x="927250" y="3664725"/>
            <a:ext cx="3439200" cy="799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5"/>
          <p:cNvSpPr txBox="1">
            <a:spLocks noGrp="1"/>
          </p:cNvSpPr>
          <p:nvPr>
            <p:ph type="subTitle" idx="2"/>
          </p:nvPr>
        </p:nvSpPr>
        <p:spPr>
          <a:xfrm>
            <a:off x="1477000" y="2997700"/>
            <a:ext cx="2339700" cy="5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sp>
        <p:nvSpPr>
          <p:cNvPr id="48" name="Google Shape;48;p5"/>
          <p:cNvSpPr txBox="1">
            <a:spLocks noGrp="1"/>
          </p:cNvSpPr>
          <p:nvPr>
            <p:ph type="subTitle" idx="3"/>
          </p:nvPr>
        </p:nvSpPr>
        <p:spPr>
          <a:xfrm>
            <a:off x="4777538" y="3664725"/>
            <a:ext cx="3439200" cy="799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5"/>
          <p:cNvSpPr txBox="1">
            <a:spLocks noGrp="1"/>
          </p:cNvSpPr>
          <p:nvPr>
            <p:ph type="subTitle" idx="4"/>
          </p:nvPr>
        </p:nvSpPr>
        <p:spPr>
          <a:xfrm>
            <a:off x="5327298" y="2997700"/>
            <a:ext cx="2339700" cy="5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pic>
        <p:nvPicPr>
          <p:cNvPr id="50" name="Google Shape;50;p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215775" y="3615279"/>
            <a:ext cx="1863500" cy="1455871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Google Shape;51;p5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0800000">
            <a:off x="27050" y="60904"/>
            <a:ext cx="1863500" cy="1455871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52;p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6925" y="3825000"/>
            <a:ext cx="1863501" cy="1191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53;p5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flipH="1">
            <a:off x="7742012" y="-54037"/>
            <a:ext cx="1509976" cy="157082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4" name="Google Shape;54;p5"/>
          <p:cNvCxnSpPr/>
          <p:nvPr/>
        </p:nvCxnSpPr>
        <p:spPr>
          <a:xfrm>
            <a:off x="720000" y="1076975"/>
            <a:ext cx="6744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p:pic>
        <p:nvPicPr>
          <p:cNvPr id="55" name="Google Shape;55;p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464000" y="766750"/>
            <a:ext cx="620425" cy="6204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Google Shape;65;p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flipH="1">
            <a:off x="27050" y="3560878"/>
            <a:ext cx="1863500" cy="1455871"/>
          </a:xfrm>
          <a:prstGeom prst="rect">
            <a:avLst/>
          </a:prstGeom>
          <a:noFill/>
          <a:ln>
            <a:noFill/>
          </a:ln>
        </p:spPr>
      </p:pic>
      <p:pic>
        <p:nvPicPr>
          <p:cNvPr id="66" name="Google Shape;66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800000" flipH="1">
            <a:off x="56925" y="60904"/>
            <a:ext cx="1863501" cy="1191750"/>
          </a:xfrm>
          <a:prstGeom prst="rect">
            <a:avLst/>
          </a:prstGeom>
          <a:noFill/>
          <a:ln>
            <a:noFill/>
          </a:ln>
        </p:spPr>
      </p:pic>
      <p:sp>
        <p:nvSpPr>
          <p:cNvPr id="67" name="Google Shape;67;p7"/>
          <p:cNvSpPr txBox="1">
            <a:spLocks noGrp="1"/>
          </p:cNvSpPr>
          <p:nvPr>
            <p:ph type="body" idx="1"/>
          </p:nvPr>
        </p:nvSpPr>
        <p:spPr>
          <a:xfrm>
            <a:off x="720000" y="1768600"/>
            <a:ext cx="4649400" cy="24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●"/>
              <a:defRPr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Font typeface="Anaheim"/>
              <a:buChar char="■"/>
              <a:defRPr/>
            </a:lvl9pPr>
          </a:lstStyle>
          <a:p>
            <a:endParaRPr/>
          </a:p>
        </p:txBody>
      </p:sp>
      <p:sp>
        <p:nvSpPr>
          <p:cNvPr id="68" name="Google Shape;68;p7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pic>
        <p:nvPicPr>
          <p:cNvPr id="69" name="Google Shape;69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800000" flipH="1">
            <a:off x="7176550" y="3825000"/>
            <a:ext cx="1863501" cy="1191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Google Shape;70;p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800000">
            <a:off x="6379974" y="2174400"/>
            <a:ext cx="2923626" cy="304145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1" name="Google Shape;71;p7"/>
          <p:cNvCxnSpPr>
            <a:endCxn id="72" idx="1"/>
          </p:cNvCxnSpPr>
          <p:nvPr/>
        </p:nvCxnSpPr>
        <p:spPr>
          <a:xfrm>
            <a:off x="720075" y="1076975"/>
            <a:ext cx="64485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p:pic>
        <p:nvPicPr>
          <p:cNvPr id="72" name="Google Shape;72;p7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168575" y="135425"/>
            <a:ext cx="1883025" cy="188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3" name="Google Shape;73;p7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10800000" flipH="1">
            <a:off x="6921150" y="59225"/>
            <a:ext cx="2167875" cy="14431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720000" y="1719000"/>
            <a:ext cx="4045200" cy="996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2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7200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pic>
        <p:nvPicPr>
          <p:cNvPr id="85" name="Google Shape;85;p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0800000" flipH="1">
            <a:off x="76200" y="76199"/>
            <a:ext cx="2421375" cy="1548526"/>
          </a:xfrm>
          <a:prstGeom prst="rect">
            <a:avLst/>
          </a:prstGeom>
          <a:noFill/>
          <a:ln>
            <a:noFill/>
          </a:ln>
        </p:spPr>
      </p:pic>
      <p:pic>
        <p:nvPicPr>
          <p:cNvPr id="86" name="Google Shape;86;p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flipH="1">
            <a:off x="5490998" y="-186125"/>
            <a:ext cx="3995200" cy="4156151"/>
          </a:xfrm>
          <a:prstGeom prst="rect">
            <a:avLst/>
          </a:prstGeom>
          <a:noFill/>
          <a:ln>
            <a:noFill/>
          </a:ln>
        </p:spPr>
      </p:pic>
      <p:pic>
        <p:nvPicPr>
          <p:cNvPr id="87" name="Google Shape;87;p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5400000">
            <a:off x="-15198" y="3557549"/>
            <a:ext cx="1589950" cy="1654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ITLE_ONLY_1"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" name="Google Shape;104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215775" y="3615279"/>
            <a:ext cx="1863500" cy="14558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5" name="Google Shape;105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0800000">
            <a:off x="27050" y="60904"/>
            <a:ext cx="1863500" cy="14558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6" name="Google Shape;106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6925" y="3825000"/>
            <a:ext cx="1863501" cy="1191750"/>
          </a:xfrm>
          <a:prstGeom prst="rect">
            <a:avLst/>
          </a:prstGeom>
          <a:noFill/>
          <a:ln>
            <a:noFill/>
          </a:ln>
        </p:spPr>
      </p:pic>
      <p:sp>
        <p:nvSpPr>
          <p:cNvPr id="107" name="Google Shape;107;p13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08" name="Google Shape;108;p13"/>
          <p:cNvSpPr txBox="1">
            <a:spLocks noGrp="1"/>
          </p:cNvSpPr>
          <p:nvPr>
            <p:ph type="title" idx="2" hasCustomPrompt="1"/>
          </p:nvPr>
        </p:nvSpPr>
        <p:spPr>
          <a:xfrm>
            <a:off x="702950" y="2009800"/>
            <a:ext cx="1347900" cy="73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09" name="Google Shape;109;p13"/>
          <p:cNvSpPr txBox="1">
            <a:spLocks noGrp="1"/>
          </p:cNvSpPr>
          <p:nvPr>
            <p:ph type="subTitle" idx="1"/>
          </p:nvPr>
        </p:nvSpPr>
        <p:spPr>
          <a:xfrm>
            <a:off x="1782900" y="2074950"/>
            <a:ext cx="26646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10" name="Google Shape;110;p13"/>
          <p:cNvSpPr txBox="1">
            <a:spLocks noGrp="1"/>
          </p:cNvSpPr>
          <p:nvPr>
            <p:ph type="subTitle" idx="3"/>
          </p:nvPr>
        </p:nvSpPr>
        <p:spPr>
          <a:xfrm>
            <a:off x="1782900" y="1726925"/>
            <a:ext cx="2664600" cy="416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sp>
        <p:nvSpPr>
          <p:cNvPr id="111" name="Google Shape;111;p13"/>
          <p:cNvSpPr txBox="1">
            <a:spLocks noGrp="1"/>
          </p:cNvSpPr>
          <p:nvPr>
            <p:ph type="title" idx="4" hasCustomPrompt="1"/>
          </p:nvPr>
        </p:nvSpPr>
        <p:spPr>
          <a:xfrm>
            <a:off x="4735600" y="2009800"/>
            <a:ext cx="1347900" cy="73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12" name="Google Shape;112;p13"/>
          <p:cNvSpPr txBox="1">
            <a:spLocks noGrp="1"/>
          </p:cNvSpPr>
          <p:nvPr>
            <p:ph type="subTitle" idx="5"/>
          </p:nvPr>
        </p:nvSpPr>
        <p:spPr>
          <a:xfrm>
            <a:off x="5822950" y="2074950"/>
            <a:ext cx="26646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13" name="Google Shape;113;p13"/>
          <p:cNvSpPr txBox="1">
            <a:spLocks noGrp="1"/>
          </p:cNvSpPr>
          <p:nvPr>
            <p:ph type="subTitle" idx="6"/>
          </p:nvPr>
        </p:nvSpPr>
        <p:spPr>
          <a:xfrm>
            <a:off x="5822950" y="1726925"/>
            <a:ext cx="2664600" cy="416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sp>
        <p:nvSpPr>
          <p:cNvPr id="114" name="Google Shape;114;p13"/>
          <p:cNvSpPr txBox="1">
            <a:spLocks noGrp="1"/>
          </p:cNvSpPr>
          <p:nvPr>
            <p:ph type="title" idx="7" hasCustomPrompt="1"/>
          </p:nvPr>
        </p:nvSpPr>
        <p:spPr>
          <a:xfrm>
            <a:off x="702950" y="3536975"/>
            <a:ext cx="1347900" cy="73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15" name="Google Shape;115;p13"/>
          <p:cNvSpPr txBox="1">
            <a:spLocks noGrp="1"/>
          </p:cNvSpPr>
          <p:nvPr>
            <p:ph type="subTitle" idx="8"/>
          </p:nvPr>
        </p:nvSpPr>
        <p:spPr>
          <a:xfrm>
            <a:off x="1782900" y="3602175"/>
            <a:ext cx="26646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3"/>
          <p:cNvSpPr txBox="1">
            <a:spLocks noGrp="1"/>
          </p:cNvSpPr>
          <p:nvPr>
            <p:ph type="subTitle" idx="9"/>
          </p:nvPr>
        </p:nvSpPr>
        <p:spPr>
          <a:xfrm>
            <a:off x="1782900" y="3254150"/>
            <a:ext cx="2664600" cy="416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sp>
        <p:nvSpPr>
          <p:cNvPr id="117" name="Google Shape;117;p13"/>
          <p:cNvSpPr txBox="1">
            <a:spLocks noGrp="1"/>
          </p:cNvSpPr>
          <p:nvPr>
            <p:ph type="title" idx="13" hasCustomPrompt="1"/>
          </p:nvPr>
        </p:nvSpPr>
        <p:spPr>
          <a:xfrm>
            <a:off x="4735600" y="3536975"/>
            <a:ext cx="1347900" cy="73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18" name="Google Shape;118;p13"/>
          <p:cNvSpPr txBox="1">
            <a:spLocks noGrp="1"/>
          </p:cNvSpPr>
          <p:nvPr>
            <p:ph type="subTitle" idx="14"/>
          </p:nvPr>
        </p:nvSpPr>
        <p:spPr>
          <a:xfrm>
            <a:off x="5822950" y="3602175"/>
            <a:ext cx="2664600" cy="57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3"/>
          <p:cNvSpPr txBox="1">
            <a:spLocks noGrp="1"/>
          </p:cNvSpPr>
          <p:nvPr>
            <p:ph type="subTitle" idx="15"/>
          </p:nvPr>
        </p:nvSpPr>
        <p:spPr>
          <a:xfrm>
            <a:off x="5822950" y="3254150"/>
            <a:ext cx="2664600" cy="416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pic>
        <p:nvPicPr>
          <p:cNvPr id="120" name="Google Shape;120;p1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flipH="1">
            <a:off x="7464002" y="-51000"/>
            <a:ext cx="1784924" cy="1856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1" name="Google Shape;121;p1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800000" flipH="1">
            <a:off x="-68548" y="3337600"/>
            <a:ext cx="1784924" cy="1856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2" name="Google Shape;122;p13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463996" y="504275"/>
            <a:ext cx="1145334" cy="11454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3" name="Google Shape;123;p13"/>
          <p:cNvCxnSpPr/>
          <p:nvPr/>
        </p:nvCxnSpPr>
        <p:spPr>
          <a:xfrm>
            <a:off x="720000" y="1076975"/>
            <a:ext cx="6744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AND_TWO_COLUMNS_1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1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subTitle" idx="1"/>
          </p:nvPr>
        </p:nvSpPr>
        <p:spPr>
          <a:xfrm>
            <a:off x="720100" y="3664725"/>
            <a:ext cx="2339700" cy="799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subTitle" idx="2"/>
          </p:nvPr>
        </p:nvSpPr>
        <p:spPr>
          <a:xfrm>
            <a:off x="720001" y="2997700"/>
            <a:ext cx="2339700" cy="5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sp>
        <p:nvSpPr>
          <p:cNvPr id="128" name="Google Shape;128;p14"/>
          <p:cNvSpPr txBox="1">
            <a:spLocks noGrp="1"/>
          </p:cNvSpPr>
          <p:nvPr>
            <p:ph type="subTitle" idx="3"/>
          </p:nvPr>
        </p:nvSpPr>
        <p:spPr>
          <a:xfrm>
            <a:off x="3402199" y="3664725"/>
            <a:ext cx="2339700" cy="799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14"/>
          <p:cNvSpPr txBox="1">
            <a:spLocks noGrp="1"/>
          </p:cNvSpPr>
          <p:nvPr>
            <p:ph type="subTitle" idx="4"/>
          </p:nvPr>
        </p:nvSpPr>
        <p:spPr>
          <a:xfrm>
            <a:off x="3402101" y="2997700"/>
            <a:ext cx="2339700" cy="5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sp>
        <p:nvSpPr>
          <p:cNvPr id="130" name="Google Shape;130;p14"/>
          <p:cNvSpPr txBox="1">
            <a:spLocks noGrp="1"/>
          </p:cNvSpPr>
          <p:nvPr>
            <p:ph type="subTitle" idx="5"/>
          </p:nvPr>
        </p:nvSpPr>
        <p:spPr>
          <a:xfrm>
            <a:off x="6084299" y="3664725"/>
            <a:ext cx="2339700" cy="799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4"/>
          <p:cNvSpPr txBox="1">
            <a:spLocks noGrp="1"/>
          </p:cNvSpPr>
          <p:nvPr>
            <p:ph type="subTitle" idx="6"/>
          </p:nvPr>
        </p:nvSpPr>
        <p:spPr>
          <a:xfrm>
            <a:off x="6084201" y="2997700"/>
            <a:ext cx="2339700" cy="5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200"/>
              <a:buFont typeface="Poppins ExtraBold"/>
              <a:buNone/>
              <a:defRPr sz="2200"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pic>
        <p:nvPicPr>
          <p:cNvPr id="132" name="Google Shape;132;p14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flipH="1">
            <a:off x="27050" y="3560878"/>
            <a:ext cx="1863500" cy="14558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3" name="Google Shape;133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800000" flipH="1">
            <a:off x="56925" y="60904"/>
            <a:ext cx="1863501" cy="1191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4" name="Google Shape;134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800000" flipH="1">
            <a:off x="7176550" y="3825000"/>
            <a:ext cx="1863501" cy="1191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5" name="Google Shape;135;p1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5400000">
            <a:off x="7542795" y="-81900"/>
            <a:ext cx="1622086" cy="167915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36" name="Google Shape;136;p14"/>
          <p:cNvCxnSpPr/>
          <p:nvPr/>
        </p:nvCxnSpPr>
        <p:spPr>
          <a:xfrm>
            <a:off x="720000" y="1076975"/>
            <a:ext cx="6744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p:pic>
        <p:nvPicPr>
          <p:cNvPr id="137" name="Google Shape;137;p1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464000" y="766750"/>
            <a:ext cx="620425" cy="6204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"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" name="Google Shape;184;p1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flipH="1">
            <a:off x="27050" y="3560878"/>
            <a:ext cx="1863500" cy="14558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85" name="Google Shape;185;p1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800000" flipH="1">
            <a:off x="56925" y="60904"/>
            <a:ext cx="1863501" cy="1191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6" name="Google Shape;186;p1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10800000" flipH="1">
            <a:off x="7176550" y="3825000"/>
            <a:ext cx="1863501" cy="1191750"/>
          </a:xfrm>
          <a:prstGeom prst="rect">
            <a:avLst/>
          </a:prstGeom>
          <a:noFill/>
          <a:ln>
            <a:noFill/>
          </a:ln>
        </p:spPr>
      </p:pic>
      <p:sp>
        <p:nvSpPr>
          <p:cNvPr id="187" name="Google Shape;187;p18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pic>
        <p:nvPicPr>
          <p:cNvPr id="188" name="Google Shape;188;p1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5400000">
            <a:off x="7542795" y="-81900"/>
            <a:ext cx="1622086" cy="167915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89" name="Google Shape;189;p18"/>
          <p:cNvCxnSpPr/>
          <p:nvPr/>
        </p:nvCxnSpPr>
        <p:spPr>
          <a:xfrm>
            <a:off x="720000" y="1076975"/>
            <a:ext cx="6744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p:pic>
        <p:nvPicPr>
          <p:cNvPr id="190" name="Google Shape;190;p1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464000" y="766750"/>
            <a:ext cx="620425" cy="6204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TITLE_1_1"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" name="Google Shape;237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0800000">
            <a:off x="6130750" y="102775"/>
            <a:ext cx="2916550" cy="1865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8" name="Google Shape;238;p2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flipH="1">
            <a:off x="138876" y="2802200"/>
            <a:ext cx="2834599" cy="2214551"/>
          </a:xfrm>
          <a:prstGeom prst="rect">
            <a:avLst/>
          </a:prstGeom>
          <a:noFill/>
          <a:ln>
            <a:noFill/>
          </a:ln>
        </p:spPr>
      </p:pic>
      <p:pic>
        <p:nvPicPr>
          <p:cNvPr id="239" name="Google Shape;239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flipH="1">
            <a:off x="138876" y="102775"/>
            <a:ext cx="2742625" cy="1750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0" name="Google Shape;240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flipH="1">
            <a:off x="6261355" y="3235075"/>
            <a:ext cx="2785945" cy="1781675"/>
          </a:xfrm>
          <a:prstGeom prst="rect">
            <a:avLst/>
          </a:prstGeom>
          <a:noFill/>
          <a:ln>
            <a:noFill/>
          </a:ln>
        </p:spPr>
      </p:pic>
      <p:sp>
        <p:nvSpPr>
          <p:cNvPr id="241" name="Google Shape;241;p22"/>
          <p:cNvSpPr/>
          <p:nvPr/>
        </p:nvSpPr>
        <p:spPr>
          <a:xfrm flipH="1">
            <a:off x="7452701" y="540000"/>
            <a:ext cx="1004524" cy="1004524"/>
          </a:xfrm>
          <a:custGeom>
            <a:avLst/>
            <a:gdLst/>
            <a:ahLst/>
            <a:cxnLst/>
            <a:rect l="l" t="t" r="r" b="b"/>
            <a:pathLst>
              <a:path w="13162" h="13162" extrusionOk="0">
                <a:moveTo>
                  <a:pt x="1" y="1"/>
                </a:moveTo>
                <a:lnTo>
                  <a:pt x="1" y="13161"/>
                </a:lnTo>
                <a:lnTo>
                  <a:pt x="1419" y="13161"/>
                </a:lnTo>
                <a:lnTo>
                  <a:pt x="1419" y="1401"/>
                </a:lnTo>
                <a:lnTo>
                  <a:pt x="13161" y="1401"/>
                </a:lnTo>
                <a:lnTo>
                  <a:pt x="13161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2" name="Google Shape;242;p22"/>
          <p:cNvSpPr/>
          <p:nvPr/>
        </p:nvSpPr>
        <p:spPr>
          <a:xfrm rot="10800000" flipH="1">
            <a:off x="753225" y="3590488"/>
            <a:ext cx="1004162" cy="1004162"/>
          </a:xfrm>
          <a:custGeom>
            <a:avLst/>
            <a:gdLst/>
            <a:ahLst/>
            <a:cxnLst/>
            <a:rect l="l" t="t" r="r" b="b"/>
            <a:pathLst>
              <a:path w="13162" h="13162" extrusionOk="0">
                <a:moveTo>
                  <a:pt x="1" y="1"/>
                </a:moveTo>
                <a:lnTo>
                  <a:pt x="1" y="13161"/>
                </a:lnTo>
                <a:lnTo>
                  <a:pt x="1419" y="13161"/>
                </a:lnTo>
                <a:lnTo>
                  <a:pt x="1419" y="1401"/>
                </a:lnTo>
                <a:lnTo>
                  <a:pt x="13161" y="1401"/>
                </a:lnTo>
                <a:lnTo>
                  <a:pt x="13161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" name="Google Shape;243;p22"/>
          <p:cNvSpPr/>
          <p:nvPr/>
        </p:nvSpPr>
        <p:spPr>
          <a:xfrm flipH="1">
            <a:off x="2995078" y="626175"/>
            <a:ext cx="185747" cy="185747"/>
          </a:xfrm>
          <a:custGeom>
            <a:avLst/>
            <a:gdLst/>
            <a:ahLst/>
            <a:cxnLst/>
            <a:rect l="l" t="t" r="r" b="b"/>
            <a:pathLst>
              <a:path w="9158" h="9158" extrusionOk="0">
                <a:moveTo>
                  <a:pt x="1789" y="1"/>
                </a:moveTo>
                <a:lnTo>
                  <a:pt x="0" y="1810"/>
                </a:lnTo>
                <a:lnTo>
                  <a:pt x="2761" y="4589"/>
                </a:lnTo>
                <a:lnTo>
                  <a:pt x="0" y="7369"/>
                </a:lnTo>
                <a:lnTo>
                  <a:pt x="1789" y="9158"/>
                </a:lnTo>
                <a:lnTo>
                  <a:pt x="4570" y="6377"/>
                </a:lnTo>
                <a:lnTo>
                  <a:pt x="7349" y="9158"/>
                </a:lnTo>
                <a:lnTo>
                  <a:pt x="9157" y="7369"/>
                </a:lnTo>
                <a:lnTo>
                  <a:pt x="6377" y="4589"/>
                </a:lnTo>
                <a:lnTo>
                  <a:pt x="9157" y="1810"/>
                </a:lnTo>
                <a:lnTo>
                  <a:pt x="7349" y="1"/>
                </a:lnTo>
                <a:lnTo>
                  <a:pt x="4570" y="2782"/>
                </a:lnTo>
                <a:lnTo>
                  <a:pt x="1789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" name="Google Shape;244;p22"/>
          <p:cNvSpPr/>
          <p:nvPr/>
        </p:nvSpPr>
        <p:spPr>
          <a:xfrm flipH="1">
            <a:off x="8698417" y="2594800"/>
            <a:ext cx="185758" cy="185714"/>
          </a:xfrm>
          <a:custGeom>
            <a:avLst/>
            <a:gdLst/>
            <a:ahLst/>
            <a:cxnLst/>
            <a:rect l="l" t="t" r="r" b="b"/>
            <a:pathLst>
              <a:path w="11160" h="11159" extrusionOk="0">
                <a:moveTo>
                  <a:pt x="4200" y="0"/>
                </a:moveTo>
                <a:lnTo>
                  <a:pt x="4200" y="4218"/>
                </a:lnTo>
                <a:lnTo>
                  <a:pt x="1" y="4218"/>
                </a:lnTo>
                <a:lnTo>
                  <a:pt x="1" y="6960"/>
                </a:lnTo>
                <a:lnTo>
                  <a:pt x="4200" y="6960"/>
                </a:lnTo>
                <a:lnTo>
                  <a:pt x="4200" y="11159"/>
                </a:lnTo>
                <a:lnTo>
                  <a:pt x="6942" y="11159"/>
                </a:lnTo>
                <a:lnTo>
                  <a:pt x="6942" y="6960"/>
                </a:lnTo>
                <a:lnTo>
                  <a:pt x="11159" y="6960"/>
                </a:lnTo>
                <a:lnTo>
                  <a:pt x="11159" y="4218"/>
                </a:lnTo>
                <a:lnTo>
                  <a:pt x="6942" y="4218"/>
                </a:lnTo>
                <a:lnTo>
                  <a:pt x="69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22"/>
          <p:cNvSpPr/>
          <p:nvPr/>
        </p:nvSpPr>
        <p:spPr>
          <a:xfrm flipH="1">
            <a:off x="2995067" y="4267825"/>
            <a:ext cx="185758" cy="185714"/>
          </a:xfrm>
          <a:custGeom>
            <a:avLst/>
            <a:gdLst/>
            <a:ahLst/>
            <a:cxnLst/>
            <a:rect l="l" t="t" r="r" b="b"/>
            <a:pathLst>
              <a:path w="11160" h="11159" extrusionOk="0">
                <a:moveTo>
                  <a:pt x="4200" y="0"/>
                </a:moveTo>
                <a:lnTo>
                  <a:pt x="4200" y="4218"/>
                </a:lnTo>
                <a:lnTo>
                  <a:pt x="1" y="4218"/>
                </a:lnTo>
                <a:lnTo>
                  <a:pt x="1" y="6960"/>
                </a:lnTo>
                <a:lnTo>
                  <a:pt x="4200" y="6960"/>
                </a:lnTo>
                <a:lnTo>
                  <a:pt x="4200" y="11159"/>
                </a:lnTo>
                <a:lnTo>
                  <a:pt x="6942" y="11159"/>
                </a:lnTo>
                <a:lnTo>
                  <a:pt x="6942" y="6960"/>
                </a:lnTo>
                <a:lnTo>
                  <a:pt x="11159" y="6960"/>
                </a:lnTo>
                <a:lnTo>
                  <a:pt x="11159" y="4218"/>
                </a:lnTo>
                <a:lnTo>
                  <a:pt x="6942" y="4218"/>
                </a:lnTo>
                <a:lnTo>
                  <a:pt x="69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" name="Google Shape;246;p22"/>
          <p:cNvSpPr/>
          <p:nvPr/>
        </p:nvSpPr>
        <p:spPr>
          <a:xfrm flipH="1">
            <a:off x="278017" y="2000250"/>
            <a:ext cx="185758" cy="185714"/>
          </a:xfrm>
          <a:custGeom>
            <a:avLst/>
            <a:gdLst/>
            <a:ahLst/>
            <a:cxnLst/>
            <a:rect l="l" t="t" r="r" b="b"/>
            <a:pathLst>
              <a:path w="11160" h="11159" extrusionOk="0">
                <a:moveTo>
                  <a:pt x="4200" y="0"/>
                </a:moveTo>
                <a:lnTo>
                  <a:pt x="4200" y="4218"/>
                </a:lnTo>
                <a:lnTo>
                  <a:pt x="1" y="4218"/>
                </a:lnTo>
                <a:lnTo>
                  <a:pt x="1" y="6960"/>
                </a:lnTo>
                <a:lnTo>
                  <a:pt x="4200" y="6960"/>
                </a:lnTo>
                <a:lnTo>
                  <a:pt x="4200" y="11159"/>
                </a:lnTo>
                <a:lnTo>
                  <a:pt x="6942" y="11159"/>
                </a:lnTo>
                <a:lnTo>
                  <a:pt x="6942" y="6960"/>
                </a:lnTo>
                <a:lnTo>
                  <a:pt x="11159" y="6960"/>
                </a:lnTo>
                <a:lnTo>
                  <a:pt x="11159" y="4218"/>
                </a:lnTo>
                <a:lnTo>
                  <a:pt x="6942" y="4218"/>
                </a:lnTo>
                <a:lnTo>
                  <a:pt x="69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7" name="Google Shape;247;p22"/>
          <p:cNvSpPr/>
          <p:nvPr/>
        </p:nvSpPr>
        <p:spPr>
          <a:xfrm flipH="1">
            <a:off x="6472442" y="168250"/>
            <a:ext cx="185758" cy="185714"/>
          </a:xfrm>
          <a:custGeom>
            <a:avLst/>
            <a:gdLst/>
            <a:ahLst/>
            <a:cxnLst/>
            <a:rect l="l" t="t" r="r" b="b"/>
            <a:pathLst>
              <a:path w="11160" h="11159" extrusionOk="0">
                <a:moveTo>
                  <a:pt x="4200" y="0"/>
                </a:moveTo>
                <a:lnTo>
                  <a:pt x="4200" y="4218"/>
                </a:lnTo>
                <a:lnTo>
                  <a:pt x="1" y="4218"/>
                </a:lnTo>
                <a:lnTo>
                  <a:pt x="1" y="6960"/>
                </a:lnTo>
                <a:lnTo>
                  <a:pt x="4200" y="6960"/>
                </a:lnTo>
                <a:lnTo>
                  <a:pt x="4200" y="11159"/>
                </a:lnTo>
                <a:lnTo>
                  <a:pt x="6942" y="11159"/>
                </a:lnTo>
                <a:lnTo>
                  <a:pt x="6942" y="6960"/>
                </a:lnTo>
                <a:lnTo>
                  <a:pt x="11159" y="6960"/>
                </a:lnTo>
                <a:lnTo>
                  <a:pt x="11159" y="4218"/>
                </a:lnTo>
                <a:lnTo>
                  <a:pt x="6942" y="4218"/>
                </a:lnTo>
                <a:lnTo>
                  <a:pt x="6942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48" name="Google Shape;248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-80377" y="-33725"/>
            <a:ext cx="1955210" cy="2033974"/>
          </a:xfrm>
          <a:prstGeom prst="rect">
            <a:avLst/>
          </a:prstGeom>
          <a:noFill/>
          <a:ln>
            <a:noFill/>
          </a:ln>
        </p:spPr>
      </p:pic>
      <p:pic>
        <p:nvPicPr>
          <p:cNvPr id="249" name="Google Shape;24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5400000" flipH="1">
            <a:off x="7229848" y="3261125"/>
            <a:ext cx="1955210" cy="2033974"/>
          </a:xfrm>
          <a:prstGeom prst="rect">
            <a:avLst/>
          </a:prstGeom>
          <a:noFill/>
          <a:ln>
            <a:noFill/>
          </a:ln>
        </p:spPr>
      </p:pic>
      <p:sp>
        <p:nvSpPr>
          <p:cNvPr id="250" name="Google Shape;250;p22"/>
          <p:cNvSpPr/>
          <p:nvPr/>
        </p:nvSpPr>
        <p:spPr>
          <a:xfrm flipH="1">
            <a:off x="6347978" y="4662350"/>
            <a:ext cx="185747" cy="185747"/>
          </a:xfrm>
          <a:custGeom>
            <a:avLst/>
            <a:gdLst/>
            <a:ahLst/>
            <a:cxnLst/>
            <a:rect l="l" t="t" r="r" b="b"/>
            <a:pathLst>
              <a:path w="9158" h="9158" extrusionOk="0">
                <a:moveTo>
                  <a:pt x="1789" y="1"/>
                </a:moveTo>
                <a:lnTo>
                  <a:pt x="0" y="1810"/>
                </a:lnTo>
                <a:lnTo>
                  <a:pt x="2761" y="4589"/>
                </a:lnTo>
                <a:lnTo>
                  <a:pt x="0" y="7369"/>
                </a:lnTo>
                <a:lnTo>
                  <a:pt x="1789" y="9158"/>
                </a:lnTo>
                <a:lnTo>
                  <a:pt x="4570" y="6377"/>
                </a:lnTo>
                <a:lnTo>
                  <a:pt x="7349" y="9158"/>
                </a:lnTo>
                <a:lnTo>
                  <a:pt x="9157" y="7369"/>
                </a:lnTo>
                <a:lnTo>
                  <a:pt x="6377" y="4589"/>
                </a:lnTo>
                <a:lnTo>
                  <a:pt x="9157" y="1810"/>
                </a:lnTo>
                <a:lnTo>
                  <a:pt x="7349" y="1"/>
                </a:lnTo>
                <a:lnTo>
                  <a:pt x="4570" y="2782"/>
                </a:lnTo>
                <a:lnTo>
                  <a:pt x="1789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gradFill>
          <a:gsLst>
            <a:gs pos="0">
              <a:schemeClr val="dk1"/>
            </a:gs>
            <a:gs pos="50000">
              <a:srgbClr val="2E295A"/>
            </a:gs>
            <a:gs pos="100000">
              <a:schemeClr val="dk1"/>
            </a:gs>
          </a:gsLst>
          <a:lin ang="2700006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Poppins ExtraBold"/>
              <a:buNone/>
              <a:defRPr sz="3000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Poppins ExtraBold"/>
              <a:buNone/>
              <a:defRPr sz="3000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Poppins ExtraBold"/>
              <a:buNone/>
              <a:defRPr sz="3000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Poppins ExtraBold"/>
              <a:buNone/>
              <a:defRPr sz="3000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Poppins ExtraBold"/>
              <a:buNone/>
              <a:defRPr sz="3000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Poppins ExtraBold"/>
              <a:buNone/>
              <a:defRPr sz="3000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Poppins ExtraBold"/>
              <a:buNone/>
              <a:defRPr sz="3000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Poppins ExtraBold"/>
              <a:buNone/>
              <a:defRPr sz="3000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Poppins ExtraBold"/>
              <a:buNone/>
              <a:defRPr sz="3000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Baloo Thambi 2"/>
              <a:buChar char="●"/>
              <a:defRPr sz="1600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Baloo Thambi 2"/>
              <a:buChar char="○"/>
              <a:defRPr sz="1600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Baloo Thambi 2"/>
              <a:buChar char="■"/>
              <a:defRPr sz="1600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Baloo Thambi 2"/>
              <a:buChar char="●"/>
              <a:defRPr sz="1600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Baloo Thambi 2"/>
              <a:buChar char="○"/>
              <a:defRPr sz="1600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Baloo Thambi 2"/>
              <a:buChar char="■"/>
              <a:defRPr sz="1600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Baloo Thambi 2"/>
              <a:buChar char="●"/>
              <a:defRPr sz="1600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Baloo Thambi 2"/>
              <a:buChar char="○"/>
              <a:defRPr sz="1600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Baloo Thambi 2"/>
              <a:buChar char="■"/>
              <a:defRPr sz="1600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de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3" r:id="rId4"/>
    <p:sldLayoutId id="2147483655" r:id="rId5"/>
    <p:sldLayoutId id="2147483659" r:id="rId6"/>
    <p:sldLayoutId id="2147483660" r:id="rId7"/>
    <p:sldLayoutId id="2147483664" r:id="rId8"/>
    <p:sldLayoutId id="2147483668" r:id="rId9"/>
    <p:sldLayoutId id="2147483669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6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microsoft.com/office/2007/relationships/hdphoto" Target="../media/hdphoto2.wd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" name="Google Shape;421;p33"/>
          <p:cNvGrpSpPr/>
          <p:nvPr/>
        </p:nvGrpSpPr>
        <p:grpSpPr>
          <a:xfrm>
            <a:off x="423353" y="867572"/>
            <a:ext cx="6905843" cy="2929928"/>
            <a:chOff x="2180925" y="540000"/>
            <a:chExt cx="4796700" cy="2370300"/>
          </a:xfrm>
        </p:grpSpPr>
        <p:sp>
          <p:nvSpPr>
            <p:cNvPr id="134" name="Google Shape;422;p33"/>
            <p:cNvSpPr/>
            <p:nvPr/>
          </p:nvSpPr>
          <p:spPr>
            <a:xfrm>
              <a:off x="2180925" y="540000"/>
              <a:ext cx="4796700" cy="2370300"/>
            </a:xfrm>
            <a:prstGeom prst="roundRect">
              <a:avLst>
                <a:gd name="adj" fmla="val 11171"/>
              </a:avLst>
            </a:prstGeom>
            <a:solidFill>
              <a:srgbClr val="78482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423;p33"/>
            <p:cNvSpPr/>
            <p:nvPr/>
          </p:nvSpPr>
          <p:spPr>
            <a:xfrm>
              <a:off x="2479450" y="819175"/>
              <a:ext cx="4198200" cy="1829700"/>
            </a:xfrm>
            <a:prstGeom prst="roundRect">
              <a:avLst>
                <a:gd name="adj" fmla="val 6628"/>
              </a:avLst>
            </a:prstGeom>
            <a:solidFill>
              <a:srgbClr val="1C0082"/>
            </a:solidFill>
            <a:ln w="762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Google Shape;424;p33"/>
            <p:cNvSpPr/>
            <p:nvPr/>
          </p:nvSpPr>
          <p:spPr>
            <a:xfrm rot="-2509601">
              <a:off x="2306914" y="612850"/>
              <a:ext cx="103467" cy="211973"/>
            </a:xfrm>
            <a:prstGeom prst="ellipse">
              <a:avLst/>
            </a:prstGeom>
            <a:solidFill>
              <a:srgbClr val="955F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425;p33"/>
            <p:cNvSpPr/>
            <p:nvPr/>
          </p:nvSpPr>
          <p:spPr>
            <a:xfrm rot="2282138">
              <a:off x="6703648" y="602412"/>
              <a:ext cx="103221" cy="211468"/>
            </a:xfrm>
            <a:prstGeom prst="ellipse">
              <a:avLst/>
            </a:prstGeom>
            <a:solidFill>
              <a:srgbClr val="955F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426;p33"/>
            <p:cNvSpPr/>
            <p:nvPr/>
          </p:nvSpPr>
          <p:spPr>
            <a:xfrm>
              <a:off x="2249000" y="800100"/>
              <a:ext cx="85800" cy="104700"/>
            </a:xfrm>
            <a:prstGeom prst="ellipse">
              <a:avLst/>
            </a:prstGeom>
            <a:solidFill>
              <a:srgbClr val="955F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427;p33"/>
            <p:cNvSpPr/>
            <p:nvPr/>
          </p:nvSpPr>
          <p:spPr>
            <a:xfrm>
              <a:off x="2344250" y="2626350"/>
              <a:ext cx="85800" cy="104700"/>
            </a:xfrm>
            <a:prstGeom prst="ellipse">
              <a:avLst/>
            </a:prstGeom>
            <a:solidFill>
              <a:srgbClr val="955F3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0" name="Google Shape;428;p33"/>
          <p:cNvSpPr txBox="1">
            <a:spLocks noGrp="1"/>
          </p:cNvSpPr>
          <p:nvPr>
            <p:ph type="ctrTitle"/>
          </p:nvPr>
        </p:nvSpPr>
        <p:spPr>
          <a:xfrm>
            <a:off x="1167071" y="1371196"/>
            <a:ext cx="5687941" cy="192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</a:t>
            </a:r>
            <a:br>
              <a:rPr lang="en-US" sz="36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Google Shape;429;p33"/>
          <p:cNvSpPr txBox="1">
            <a:spLocks noGrp="1"/>
          </p:cNvSpPr>
          <p:nvPr>
            <p:ph type="subTitle" idx="1"/>
          </p:nvPr>
        </p:nvSpPr>
        <p:spPr>
          <a:xfrm>
            <a:off x="1373324" y="3920880"/>
            <a:ext cx="5838600" cy="499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’s we learn!</a:t>
            </a:r>
            <a:endParaRPr sz="32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2" name="Google Shape;430;p33"/>
          <p:cNvGrpSpPr/>
          <p:nvPr/>
        </p:nvGrpSpPr>
        <p:grpSpPr>
          <a:xfrm>
            <a:off x="6119712" y="1235926"/>
            <a:ext cx="2581060" cy="3910725"/>
            <a:chOff x="6727039" y="1229170"/>
            <a:chExt cx="2581060" cy="3910725"/>
          </a:xfrm>
        </p:grpSpPr>
        <p:sp>
          <p:nvSpPr>
            <p:cNvPr id="143" name="Google Shape;431;p33"/>
            <p:cNvSpPr/>
            <p:nvPr/>
          </p:nvSpPr>
          <p:spPr>
            <a:xfrm>
              <a:off x="7754966" y="4075026"/>
              <a:ext cx="128747" cy="264786"/>
            </a:xfrm>
            <a:custGeom>
              <a:avLst/>
              <a:gdLst/>
              <a:ahLst/>
              <a:cxnLst/>
              <a:rect l="l" t="t" r="r" b="b"/>
              <a:pathLst>
                <a:path w="2966" h="5740" extrusionOk="0">
                  <a:moveTo>
                    <a:pt x="2965" y="0"/>
                  </a:moveTo>
                  <a:lnTo>
                    <a:pt x="2965" y="0"/>
                  </a:lnTo>
                  <a:cubicBezTo>
                    <a:pt x="2310" y="1131"/>
                    <a:pt x="1429" y="2131"/>
                    <a:pt x="381" y="2917"/>
                  </a:cubicBezTo>
                  <a:lnTo>
                    <a:pt x="0" y="5739"/>
                  </a:lnTo>
                  <a:cubicBezTo>
                    <a:pt x="2643" y="3965"/>
                    <a:pt x="2965" y="1"/>
                    <a:pt x="296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432;p33"/>
            <p:cNvSpPr/>
            <p:nvPr/>
          </p:nvSpPr>
          <p:spPr>
            <a:xfrm>
              <a:off x="7795025" y="3797500"/>
              <a:ext cx="782839" cy="354228"/>
            </a:xfrm>
            <a:custGeom>
              <a:avLst/>
              <a:gdLst/>
              <a:ahLst/>
              <a:cxnLst/>
              <a:rect l="l" t="t" r="r" b="b"/>
              <a:pathLst>
                <a:path w="19277" h="8434" extrusionOk="0">
                  <a:moveTo>
                    <a:pt x="751" y="1"/>
                  </a:moveTo>
                  <a:lnTo>
                    <a:pt x="1" y="5644"/>
                  </a:lnTo>
                  <a:cubicBezTo>
                    <a:pt x="2080" y="7061"/>
                    <a:pt x="5167" y="8433"/>
                    <a:pt x="9340" y="8433"/>
                  </a:cubicBezTo>
                  <a:cubicBezTo>
                    <a:pt x="9445" y="8433"/>
                    <a:pt x="9551" y="8432"/>
                    <a:pt x="9657" y="8431"/>
                  </a:cubicBezTo>
                  <a:cubicBezTo>
                    <a:pt x="12907" y="8395"/>
                    <a:pt x="16146" y="7930"/>
                    <a:pt x="19277" y="7049"/>
                  </a:cubicBezTo>
                  <a:cubicBezTo>
                    <a:pt x="19075" y="5156"/>
                    <a:pt x="18896" y="3859"/>
                    <a:pt x="18753" y="3561"/>
                  </a:cubicBezTo>
                  <a:cubicBezTo>
                    <a:pt x="18062" y="2049"/>
                    <a:pt x="751" y="1"/>
                    <a:pt x="75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433;p33"/>
            <p:cNvSpPr/>
            <p:nvPr/>
          </p:nvSpPr>
          <p:spPr>
            <a:xfrm>
              <a:off x="8404000" y="4142325"/>
              <a:ext cx="204192" cy="289628"/>
            </a:xfrm>
            <a:custGeom>
              <a:avLst/>
              <a:gdLst/>
              <a:ahLst/>
              <a:cxnLst/>
              <a:rect l="l" t="t" r="r" b="b"/>
              <a:pathLst>
                <a:path w="4739" h="6466" extrusionOk="0">
                  <a:moveTo>
                    <a:pt x="0" y="1"/>
                  </a:moveTo>
                  <a:cubicBezTo>
                    <a:pt x="0" y="2"/>
                    <a:pt x="465" y="5633"/>
                    <a:pt x="4739" y="6466"/>
                  </a:cubicBezTo>
                  <a:cubicBezTo>
                    <a:pt x="4679" y="5680"/>
                    <a:pt x="4608" y="4894"/>
                    <a:pt x="4548" y="4144"/>
                  </a:cubicBezTo>
                  <a:cubicBezTo>
                    <a:pt x="3310" y="3513"/>
                    <a:pt x="1226" y="2204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434;p33"/>
            <p:cNvSpPr/>
            <p:nvPr/>
          </p:nvSpPr>
          <p:spPr>
            <a:xfrm>
              <a:off x="7649150" y="4029075"/>
              <a:ext cx="1013016" cy="1110821"/>
            </a:xfrm>
            <a:custGeom>
              <a:avLst/>
              <a:gdLst/>
              <a:ahLst/>
              <a:cxnLst/>
              <a:rect l="l" t="t" r="r" b="b"/>
              <a:pathLst>
                <a:path w="24945" h="27231" extrusionOk="0">
                  <a:moveTo>
                    <a:pt x="3585" y="1"/>
                  </a:moveTo>
                  <a:lnTo>
                    <a:pt x="2977" y="4585"/>
                  </a:lnTo>
                  <a:cubicBezTo>
                    <a:pt x="4025" y="3799"/>
                    <a:pt x="4906" y="2811"/>
                    <a:pt x="5561" y="1680"/>
                  </a:cubicBezTo>
                  <a:lnTo>
                    <a:pt x="5561" y="1680"/>
                  </a:lnTo>
                  <a:cubicBezTo>
                    <a:pt x="5561" y="1680"/>
                    <a:pt x="5227" y="5645"/>
                    <a:pt x="2596" y="7418"/>
                  </a:cubicBezTo>
                  <a:lnTo>
                    <a:pt x="1" y="27230"/>
                  </a:lnTo>
                  <a:lnTo>
                    <a:pt x="8776" y="27230"/>
                  </a:lnTo>
                  <a:cubicBezTo>
                    <a:pt x="8776" y="27230"/>
                    <a:pt x="10157" y="12300"/>
                    <a:pt x="10431" y="12026"/>
                  </a:cubicBezTo>
                  <a:cubicBezTo>
                    <a:pt x="10603" y="11854"/>
                    <a:pt x="11155" y="11715"/>
                    <a:pt x="11590" y="11715"/>
                  </a:cubicBezTo>
                  <a:cubicBezTo>
                    <a:pt x="11847" y="11715"/>
                    <a:pt x="12062" y="11764"/>
                    <a:pt x="12133" y="11883"/>
                  </a:cubicBezTo>
                  <a:cubicBezTo>
                    <a:pt x="12312" y="12205"/>
                    <a:pt x="13693" y="27230"/>
                    <a:pt x="13693" y="27230"/>
                  </a:cubicBezTo>
                  <a:lnTo>
                    <a:pt x="24944" y="27230"/>
                  </a:lnTo>
                  <a:cubicBezTo>
                    <a:pt x="24944" y="27230"/>
                    <a:pt x="24301" y="17955"/>
                    <a:pt x="23623" y="9835"/>
                  </a:cubicBezTo>
                  <a:cubicBezTo>
                    <a:pt x="19349" y="9002"/>
                    <a:pt x="18884" y="3371"/>
                    <a:pt x="18884" y="3370"/>
                  </a:cubicBezTo>
                  <a:lnTo>
                    <a:pt x="18884" y="3370"/>
                  </a:lnTo>
                  <a:cubicBezTo>
                    <a:pt x="20110" y="5573"/>
                    <a:pt x="22194" y="6883"/>
                    <a:pt x="23432" y="7514"/>
                  </a:cubicBezTo>
                  <a:cubicBezTo>
                    <a:pt x="23230" y="5192"/>
                    <a:pt x="23028" y="3073"/>
                    <a:pt x="22849" y="1406"/>
                  </a:cubicBezTo>
                  <a:cubicBezTo>
                    <a:pt x="19718" y="2287"/>
                    <a:pt x="16479" y="2751"/>
                    <a:pt x="13229" y="2787"/>
                  </a:cubicBezTo>
                  <a:cubicBezTo>
                    <a:pt x="13123" y="2789"/>
                    <a:pt x="13017" y="2790"/>
                    <a:pt x="12912" y="2790"/>
                  </a:cubicBezTo>
                  <a:cubicBezTo>
                    <a:pt x="8739" y="2790"/>
                    <a:pt x="5652" y="1418"/>
                    <a:pt x="358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435;p33"/>
            <p:cNvSpPr/>
            <p:nvPr/>
          </p:nvSpPr>
          <p:spPr>
            <a:xfrm>
              <a:off x="6807698" y="2278051"/>
              <a:ext cx="181684" cy="462364"/>
            </a:xfrm>
            <a:custGeom>
              <a:avLst/>
              <a:gdLst/>
              <a:ahLst/>
              <a:cxnLst/>
              <a:rect l="l" t="t" r="r" b="b"/>
              <a:pathLst>
                <a:path w="4478" h="11396" extrusionOk="0">
                  <a:moveTo>
                    <a:pt x="2411" y="0"/>
                  </a:moveTo>
                  <a:cubicBezTo>
                    <a:pt x="2122" y="0"/>
                    <a:pt x="1890" y="63"/>
                    <a:pt x="1798" y="216"/>
                  </a:cubicBezTo>
                  <a:cubicBezTo>
                    <a:pt x="1513" y="668"/>
                    <a:pt x="0" y="10110"/>
                    <a:pt x="0" y="10110"/>
                  </a:cubicBezTo>
                  <a:cubicBezTo>
                    <a:pt x="48" y="10669"/>
                    <a:pt x="3227" y="11396"/>
                    <a:pt x="3227" y="11396"/>
                  </a:cubicBezTo>
                  <a:lnTo>
                    <a:pt x="3632" y="6526"/>
                  </a:lnTo>
                  <a:cubicBezTo>
                    <a:pt x="3632" y="6526"/>
                    <a:pt x="4477" y="1263"/>
                    <a:pt x="4322" y="763"/>
                  </a:cubicBezTo>
                  <a:cubicBezTo>
                    <a:pt x="4220" y="397"/>
                    <a:pt x="3137" y="0"/>
                    <a:pt x="2411" y="0"/>
                  </a:cubicBezTo>
                  <a:close/>
                </a:path>
              </a:pathLst>
            </a:custGeom>
            <a:solidFill>
              <a:srgbClr val="FBFBF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436;p33"/>
            <p:cNvSpPr/>
            <p:nvPr/>
          </p:nvSpPr>
          <p:spPr>
            <a:xfrm>
              <a:off x="6727039" y="2413035"/>
              <a:ext cx="349776" cy="403818"/>
            </a:xfrm>
            <a:custGeom>
              <a:avLst/>
              <a:gdLst/>
              <a:ahLst/>
              <a:cxnLst/>
              <a:rect l="l" t="t" r="r" b="b"/>
              <a:pathLst>
                <a:path w="8621" h="9953" extrusionOk="0">
                  <a:moveTo>
                    <a:pt x="2242" y="0"/>
                  </a:moveTo>
                  <a:cubicBezTo>
                    <a:pt x="1675" y="0"/>
                    <a:pt x="997" y="162"/>
                    <a:pt x="738" y="865"/>
                  </a:cubicBezTo>
                  <a:cubicBezTo>
                    <a:pt x="250" y="2151"/>
                    <a:pt x="1703" y="2282"/>
                    <a:pt x="1703" y="2282"/>
                  </a:cubicBezTo>
                  <a:cubicBezTo>
                    <a:pt x="1703" y="2282"/>
                    <a:pt x="274" y="2377"/>
                    <a:pt x="131" y="3366"/>
                  </a:cubicBezTo>
                  <a:cubicBezTo>
                    <a:pt x="0" y="4354"/>
                    <a:pt x="1441" y="4532"/>
                    <a:pt x="1441" y="4532"/>
                  </a:cubicBezTo>
                  <a:cubicBezTo>
                    <a:pt x="679" y="4735"/>
                    <a:pt x="179" y="5449"/>
                    <a:pt x="250" y="6235"/>
                  </a:cubicBezTo>
                  <a:cubicBezTo>
                    <a:pt x="322" y="7664"/>
                    <a:pt x="548" y="8831"/>
                    <a:pt x="4393" y="9593"/>
                  </a:cubicBezTo>
                  <a:cubicBezTo>
                    <a:pt x="5790" y="9866"/>
                    <a:pt x="6729" y="9953"/>
                    <a:pt x="7360" y="9953"/>
                  </a:cubicBezTo>
                  <a:cubicBezTo>
                    <a:pt x="8461" y="9953"/>
                    <a:pt x="8620" y="9688"/>
                    <a:pt x="8620" y="9688"/>
                  </a:cubicBezTo>
                  <a:lnTo>
                    <a:pt x="8108" y="7485"/>
                  </a:lnTo>
                  <a:cubicBezTo>
                    <a:pt x="8108" y="7485"/>
                    <a:pt x="7251" y="5914"/>
                    <a:pt x="7477" y="5152"/>
                  </a:cubicBezTo>
                  <a:cubicBezTo>
                    <a:pt x="7715" y="4401"/>
                    <a:pt x="8096" y="2699"/>
                    <a:pt x="7441" y="1961"/>
                  </a:cubicBezTo>
                  <a:cubicBezTo>
                    <a:pt x="7081" y="1547"/>
                    <a:pt x="6107" y="1208"/>
                    <a:pt x="5252" y="1208"/>
                  </a:cubicBezTo>
                  <a:cubicBezTo>
                    <a:pt x="4581" y="1208"/>
                    <a:pt x="3983" y="1416"/>
                    <a:pt x="3810" y="1961"/>
                  </a:cubicBezTo>
                  <a:cubicBezTo>
                    <a:pt x="3417" y="3199"/>
                    <a:pt x="5489" y="2877"/>
                    <a:pt x="5596" y="3104"/>
                  </a:cubicBezTo>
                  <a:cubicBezTo>
                    <a:pt x="5691" y="3342"/>
                    <a:pt x="4846" y="7354"/>
                    <a:pt x="4632" y="7485"/>
                  </a:cubicBezTo>
                  <a:cubicBezTo>
                    <a:pt x="4614" y="7497"/>
                    <a:pt x="4579" y="7502"/>
                    <a:pt x="4532" y="7502"/>
                  </a:cubicBezTo>
                  <a:cubicBezTo>
                    <a:pt x="4043" y="7502"/>
                    <a:pt x="2151" y="6939"/>
                    <a:pt x="2107" y="6830"/>
                  </a:cubicBezTo>
                  <a:cubicBezTo>
                    <a:pt x="2060" y="6723"/>
                    <a:pt x="3120" y="115"/>
                    <a:pt x="3120" y="115"/>
                  </a:cubicBezTo>
                  <a:cubicBezTo>
                    <a:pt x="3120" y="115"/>
                    <a:pt x="2720" y="0"/>
                    <a:pt x="2242" y="0"/>
                  </a:cubicBezTo>
                  <a:close/>
                </a:path>
              </a:pathLst>
            </a:custGeom>
            <a:solidFill>
              <a:srgbClr val="F2D2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437;p33"/>
            <p:cNvSpPr/>
            <p:nvPr/>
          </p:nvSpPr>
          <p:spPr>
            <a:xfrm>
              <a:off x="6949214" y="2683857"/>
              <a:ext cx="1033828" cy="516123"/>
            </a:xfrm>
            <a:custGeom>
              <a:avLst/>
              <a:gdLst/>
              <a:ahLst/>
              <a:cxnLst/>
              <a:rect l="l" t="t" r="r" b="b"/>
              <a:pathLst>
                <a:path w="25481" h="12721" extrusionOk="0">
                  <a:moveTo>
                    <a:pt x="4275" y="1"/>
                  </a:moveTo>
                  <a:cubicBezTo>
                    <a:pt x="1299" y="763"/>
                    <a:pt x="1" y="4525"/>
                    <a:pt x="1" y="4525"/>
                  </a:cubicBezTo>
                  <a:cubicBezTo>
                    <a:pt x="1" y="4525"/>
                    <a:pt x="1799" y="8835"/>
                    <a:pt x="10621" y="11597"/>
                  </a:cubicBezTo>
                  <a:cubicBezTo>
                    <a:pt x="13292" y="12430"/>
                    <a:pt x="15597" y="12720"/>
                    <a:pt x="17512" y="12720"/>
                  </a:cubicBezTo>
                  <a:cubicBezTo>
                    <a:pt x="21922" y="12720"/>
                    <a:pt x="24266" y="11180"/>
                    <a:pt x="24266" y="11180"/>
                  </a:cubicBezTo>
                  <a:lnTo>
                    <a:pt x="25480" y="953"/>
                  </a:lnTo>
                  <a:lnTo>
                    <a:pt x="25480" y="953"/>
                  </a:lnTo>
                  <a:cubicBezTo>
                    <a:pt x="25480" y="953"/>
                    <a:pt x="23301" y="2215"/>
                    <a:pt x="17646" y="3787"/>
                  </a:cubicBezTo>
                  <a:cubicBezTo>
                    <a:pt x="16925" y="3985"/>
                    <a:pt x="16170" y="4072"/>
                    <a:pt x="15403" y="4072"/>
                  </a:cubicBezTo>
                  <a:cubicBezTo>
                    <a:pt x="10142" y="4072"/>
                    <a:pt x="4275" y="1"/>
                    <a:pt x="427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438;p33"/>
            <p:cNvSpPr/>
            <p:nvPr/>
          </p:nvSpPr>
          <p:spPr>
            <a:xfrm>
              <a:off x="8771853" y="4066892"/>
              <a:ext cx="384546" cy="394040"/>
            </a:xfrm>
            <a:custGeom>
              <a:avLst/>
              <a:gdLst/>
              <a:ahLst/>
              <a:cxnLst/>
              <a:rect l="l" t="t" r="r" b="b"/>
              <a:pathLst>
                <a:path w="9478" h="9712" extrusionOk="0">
                  <a:moveTo>
                    <a:pt x="5191" y="0"/>
                  </a:moveTo>
                  <a:cubicBezTo>
                    <a:pt x="5191" y="0"/>
                    <a:pt x="4798" y="2048"/>
                    <a:pt x="4429" y="2262"/>
                  </a:cubicBezTo>
                  <a:cubicBezTo>
                    <a:pt x="4368" y="2301"/>
                    <a:pt x="4281" y="2316"/>
                    <a:pt x="4174" y="2316"/>
                  </a:cubicBezTo>
                  <a:cubicBezTo>
                    <a:pt x="3814" y="2316"/>
                    <a:pt x="3238" y="2143"/>
                    <a:pt x="2742" y="2143"/>
                  </a:cubicBezTo>
                  <a:cubicBezTo>
                    <a:pt x="2533" y="2143"/>
                    <a:pt x="2337" y="2174"/>
                    <a:pt x="2179" y="2262"/>
                  </a:cubicBezTo>
                  <a:cubicBezTo>
                    <a:pt x="1536" y="2619"/>
                    <a:pt x="0" y="4739"/>
                    <a:pt x="846" y="5513"/>
                  </a:cubicBezTo>
                  <a:cubicBezTo>
                    <a:pt x="1415" y="6042"/>
                    <a:pt x="1747" y="6128"/>
                    <a:pt x="1903" y="6128"/>
                  </a:cubicBezTo>
                  <a:cubicBezTo>
                    <a:pt x="1978" y="6128"/>
                    <a:pt x="2012" y="6108"/>
                    <a:pt x="2012" y="6108"/>
                  </a:cubicBezTo>
                  <a:lnTo>
                    <a:pt x="2012" y="6108"/>
                  </a:lnTo>
                  <a:cubicBezTo>
                    <a:pt x="2012" y="6108"/>
                    <a:pt x="227" y="7894"/>
                    <a:pt x="1691" y="8942"/>
                  </a:cubicBezTo>
                  <a:cubicBezTo>
                    <a:pt x="2081" y="9217"/>
                    <a:pt x="2410" y="9318"/>
                    <a:pt x="2685" y="9318"/>
                  </a:cubicBezTo>
                  <a:cubicBezTo>
                    <a:pt x="3441" y="9318"/>
                    <a:pt x="3774" y="8549"/>
                    <a:pt x="3775" y="8549"/>
                  </a:cubicBezTo>
                  <a:lnTo>
                    <a:pt x="3775" y="8549"/>
                  </a:lnTo>
                  <a:cubicBezTo>
                    <a:pt x="3775" y="8549"/>
                    <a:pt x="3751" y="9382"/>
                    <a:pt x="4537" y="9656"/>
                  </a:cubicBezTo>
                  <a:cubicBezTo>
                    <a:pt x="4637" y="9692"/>
                    <a:pt x="4734" y="9707"/>
                    <a:pt x="4828" y="9707"/>
                  </a:cubicBezTo>
                  <a:cubicBezTo>
                    <a:pt x="5452" y="9707"/>
                    <a:pt x="5894" y="9013"/>
                    <a:pt x="5894" y="9013"/>
                  </a:cubicBezTo>
                  <a:cubicBezTo>
                    <a:pt x="5894" y="9013"/>
                    <a:pt x="6158" y="9712"/>
                    <a:pt x="7037" y="9712"/>
                  </a:cubicBezTo>
                  <a:cubicBezTo>
                    <a:pt x="7090" y="9712"/>
                    <a:pt x="7146" y="9709"/>
                    <a:pt x="7204" y="9704"/>
                  </a:cubicBezTo>
                  <a:cubicBezTo>
                    <a:pt x="8216" y="9608"/>
                    <a:pt x="9478" y="5858"/>
                    <a:pt x="8739" y="4179"/>
                  </a:cubicBezTo>
                  <a:cubicBezTo>
                    <a:pt x="8001" y="2500"/>
                    <a:pt x="8418" y="572"/>
                    <a:pt x="8418" y="572"/>
                  </a:cubicBezTo>
                  <a:lnTo>
                    <a:pt x="5191" y="0"/>
                  </a:lnTo>
                  <a:close/>
                </a:path>
              </a:pathLst>
            </a:custGeom>
            <a:solidFill>
              <a:srgbClr val="F2D2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439;p33"/>
            <p:cNvSpPr/>
            <p:nvPr/>
          </p:nvSpPr>
          <p:spPr>
            <a:xfrm>
              <a:off x="8691154" y="2883839"/>
              <a:ext cx="616945" cy="1274707"/>
            </a:xfrm>
            <a:custGeom>
              <a:avLst/>
              <a:gdLst/>
              <a:ahLst/>
              <a:cxnLst/>
              <a:rect l="l" t="t" r="r" b="b"/>
              <a:pathLst>
                <a:path w="15206" h="31418" extrusionOk="0">
                  <a:moveTo>
                    <a:pt x="2477" y="1"/>
                  </a:moveTo>
                  <a:cubicBezTo>
                    <a:pt x="406" y="751"/>
                    <a:pt x="1" y="9049"/>
                    <a:pt x="1" y="9049"/>
                  </a:cubicBezTo>
                  <a:cubicBezTo>
                    <a:pt x="1" y="9049"/>
                    <a:pt x="4537" y="14657"/>
                    <a:pt x="6061" y="17872"/>
                  </a:cubicBezTo>
                  <a:cubicBezTo>
                    <a:pt x="7585" y="21087"/>
                    <a:pt x="6240" y="28945"/>
                    <a:pt x="6240" y="28945"/>
                  </a:cubicBezTo>
                  <a:cubicBezTo>
                    <a:pt x="8097" y="31139"/>
                    <a:pt x="10690" y="31418"/>
                    <a:pt x="11886" y="31418"/>
                  </a:cubicBezTo>
                  <a:cubicBezTo>
                    <a:pt x="12293" y="31418"/>
                    <a:pt x="12538" y="31386"/>
                    <a:pt x="12538" y="31386"/>
                  </a:cubicBezTo>
                  <a:cubicBezTo>
                    <a:pt x="12538" y="31386"/>
                    <a:pt x="15205" y="23158"/>
                    <a:pt x="13550" y="15122"/>
                  </a:cubicBezTo>
                  <a:cubicBezTo>
                    <a:pt x="11895" y="7073"/>
                    <a:pt x="2477" y="1"/>
                    <a:pt x="247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440;p33"/>
            <p:cNvSpPr/>
            <p:nvPr/>
          </p:nvSpPr>
          <p:spPr>
            <a:xfrm>
              <a:off x="8070050" y="2637075"/>
              <a:ext cx="634619" cy="640731"/>
            </a:xfrm>
            <a:custGeom>
              <a:avLst/>
              <a:gdLst/>
              <a:ahLst/>
              <a:cxnLst/>
              <a:rect l="l" t="t" r="r" b="b"/>
              <a:pathLst>
                <a:path w="13848" h="9063" extrusionOk="0">
                  <a:moveTo>
                    <a:pt x="4657" y="1"/>
                  </a:moveTo>
                  <a:cubicBezTo>
                    <a:pt x="3176" y="1"/>
                    <a:pt x="2108" y="106"/>
                    <a:pt x="2108" y="106"/>
                  </a:cubicBezTo>
                  <a:cubicBezTo>
                    <a:pt x="2108" y="106"/>
                    <a:pt x="1096" y="391"/>
                    <a:pt x="0" y="749"/>
                  </a:cubicBezTo>
                  <a:cubicBezTo>
                    <a:pt x="1619" y="3832"/>
                    <a:pt x="4370" y="8940"/>
                    <a:pt x="4858" y="9059"/>
                  </a:cubicBezTo>
                  <a:cubicBezTo>
                    <a:pt x="4866" y="9061"/>
                    <a:pt x="4875" y="9062"/>
                    <a:pt x="4885" y="9062"/>
                  </a:cubicBezTo>
                  <a:cubicBezTo>
                    <a:pt x="5534" y="9062"/>
                    <a:pt x="10965" y="5103"/>
                    <a:pt x="13847" y="2665"/>
                  </a:cubicBezTo>
                  <a:cubicBezTo>
                    <a:pt x="13133" y="2153"/>
                    <a:pt x="12395" y="1689"/>
                    <a:pt x="11633" y="1260"/>
                  </a:cubicBezTo>
                  <a:cubicBezTo>
                    <a:pt x="9746" y="216"/>
                    <a:pt x="6778" y="1"/>
                    <a:pt x="46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441;p33"/>
            <p:cNvSpPr/>
            <p:nvPr/>
          </p:nvSpPr>
          <p:spPr>
            <a:xfrm>
              <a:off x="7819251" y="2684344"/>
              <a:ext cx="972442" cy="968506"/>
            </a:xfrm>
            <a:custGeom>
              <a:avLst/>
              <a:gdLst/>
              <a:ahLst/>
              <a:cxnLst/>
              <a:rect l="l" t="t" r="r" b="b"/>
              <a:pathLst>
                <a:path w="23968" h="23871" extrusionOk="0">
                  <a:moveTo>
                    <a:pt x="6465" y="0"/>
                  </a:moveTo>
                  <a:cubicBezTo>
                    <a:pt x="5501" y="310"/>
                    <a:pt x="4477" y="679"/>
                    <a:pt x="4036" y="941"/>
                  </a:cubicBezTo>
                  <a:cubicBezTo>
                    <a:pt x="4036" y="941"/>
                    <a:pt x="1179" y="15860"/>
                    <a:pt x="0" y="22944"/>
                  </a:cubicBezTo>
                  <a:cubicBezTo>
                    <a:pt x="1952" y="23409"/>
                    <a:pt x="4591" y="23870"/>
                    <a:pt x="7411" y="23870"/>
                  </a:cubicBezTo>
                  <a:cubicBezTo>
                    <a:pt x="10079" y="23870"/>
                    <a:pt x="12908" y="23457"/>
                    <a:pt x="15466" y="22241"/>
                  </a:cubicBezTo>
                  <a:cubicBezTo>
                    <a:pt x="17740" y="21170"/>
                    <a:pt x="19753" y="18729"/>
                    <a:pt x="21479" y="15788"/>
                  </a:cubicBezTo>
                  <a:cubicBezTo>
                    <a:pt x="22301" y="10585"/>
                    <a:pt x="23182" y="5870"/>
                    <a:pt x="23967" y="4930"/>
                  </a:cubicBezTo>
                  <a:cubicBezTo>
                    <a:pt x="22824" y="3834"/>
                    <a:pt x="21598" y="2822"/>
                    <a:pt x="20312" y="1905"/>
                  </a:cubicBezTo>
                  <a:cubicBezTo>
                    <a:pt x="17430" y="4343"/>
                    <a:pt x="11987" y="8302"/>
                    <a:pt x="11339" y="8302"/>
                  </a:cubicBezTo>
                  <a:cubicBezTo>
                    <a:pt x="11328" y="8302"/>
                    <a:pt x="11319" y="8301"/>
                    <a:pt x="11311" y="8299"/>
                  </a:cubicBezTo>
                  <a:cubicBezTo>
                    <a:pt x="10835" y="8180"/>
                    <a:pt x="8084" y="3072"/>
                    <a:pt x="6465" y="0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442;p33"/>
            <p:cNvSpPr/>
            <p:nvPr/>
          </p:nvSpPr>
          <p:spPr>
            <a:xfrm>
              <a:off x="7799175" y="3313975"/>
              <a:ext cx="891497" cy="704339"/>
            </a:xfrm>
            <a:custGeom>
              <a:avLst/>
              <a:gdLst/>
              <a:ahLst/>
              <a:cxnLst/>
              <a:rect l="l" t="t" r="r" b="b"/>
              <a:pathLst>
                <a:path w="22015" h="17360" extrusionOk="0">
                  <a:moveTo>
                    <a:pt x="22015" y="0"/>
                  </a:moveTo>
                  <a:lnTo>
                    <a:pt x="22015" y="0"/>
                  </a:lnTo>
                  <a:cubicBezTo>
                    <a:pt x="20289" y="2941"/>
                    <a:pt x="18276" y="5382"/>
                    <a:pt x="16002" y="6453"/>
                  </a:cubicBezTo>
                  <a:cubicBezTo>
                    <a:pt x="13444" y="7669"/>
                    <a:pt x="10615" y="8082"/>
                    <a:pt x="7947" y="8082"/>
                  </a:cubicBezTo>
                  <a:cubicBezTo>
                    <a:pt x="5127" y="8082"/>
                    <a:pt x="2488" y="7621"/>
                    <a:pt x="536" y="7156"/>
                  </a:cubicBezTo>
                  <a:cubicBezTo>
                    <a:pt x="203" y="9192"/>
                    <a:pt x="0" y="10573"/>
                    <a:pt x="48" y="10775"/>
                  </a:cubicBezTo>
                  <a:cubicBezTo>
                    <a:pt x="286" y="11656"/>
                    <a:pt x="2953" y="16931"/>
                    <a:pt x="10573" y="17300"/>
                  </a:cubicBezTo>
                  <a:cubicBezTo>
                    <a:pt x="11417" y="17341"/>
                    <a:pt x="12175" y="17359"/>
                    <a:pt x="12857" y="17359"/>
                  </a:cubicBezTo>
                  <a:cubicBezTo>
                    <a:pt x="18347" y="17359"/>
                    <a:pt x="18919" y="16168"/>
                    <a:pt x="19491" y="15871"/>
                  </a:cubicBezTo>
                  <a:cubicBezTo>
                    <a:pt x="19860" y="15692"/>
                    <a:pt x="20872" y="7346"/>
                    <a:pt x="22015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443;p33"/>
            <p:cNvSpPr/>
            <p:nvPr/>
          </p:nvSpPr>
          <p:spPr>
            <a:xfrm>
              <a:off x="8252079" y="2535077"/>
              <a:ext cx="227084" cy="180710"/>
            </a:xfrm>
            <a:custGeom>
              <a:avLst/>
              <a:gdLst/>
              <a:ahLst/>
              <a:cxnLst/>
              <a:rect l="l" t="t" r="r" b="b"/>
              <a:pathLst>
                <a:path w="5597" h="4454" extrusionOk="0">
                  <a:moveTo>
                    <a:pt x="5596" y="0"/>
                  </a:moveTo>
                  <a:cubicBezTo>
                    <a:pt x="5001" y="191"/>
                    <a:pt x="4394" y="334"/>
                    <a:pt x="3786" y="453"/>
                  </a:cubicBezTo>
                  <a:cubicBezTo>
                    <a:pt x="3280" y="543"/>
                    <a:pt x="2771" y="587"/>
                    <a:pt x="2264" y="587"/>
                  </a:cubicBezTo>
                  <a:cubicBezTo>
                    <a:pt x="1567" y="587"/>
                    <a:pt x="873" y="504"/>
                    <a:pt x="191" y="346"/>
                  </a:cubicBezTo>
                  <a:lnTo>
                    <a:pt x="0" y="1703"/>
                  </a:lnTo>
                  <a:lnTo>
                    <a:pt x="1441" y="4453"/>
                  </a:lnTo>
                  <a:lnTo>
                    <a:pt x="5394" y="1786"/>
                  </a:lnTo>
                  <a:lnTo>
                    <a:pt x="5596" y="0"/>
                  </a:lnTo>
                  <a:close/>
                </a:path>
              </a:pathLst>
            </a:custGeom>
            <a:solidFill>
              <a:srgbClr val="F2D2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444;p33"/>
            <p:cNvSpPr/>
            <p:nvPr/>
          </p:nvSpPr>
          <p:spPr>
            <a:xfrm>
              <a:off x="8258838" y="2434987"/>
              <a:ext cx="229965" cy="132467"/>
            </a:xfrm>
            <a:custGeom>
              <a:avLst/>
              <a:gdLst/>
              <a:ahLst/>
              <a:cxnLst/>
              <a:rect l="l" t="t" r="r" b="b"/>
              <a:pathLst>
                <a:path w="5668" h="2818" extrusionOk="0">
                  <a:moveTo>
                    <a:pt x="5668" y="0"/>
                  </a:moveTo>
                  <a:lnTo>
                    <a:pt x="239" y="774"/>
                  </a:lnTo>
                  <a:lnTo>
                    <a:pt x="1" y="2584"/>
                  </a:lnTo>
                  <a:cubicBezTo>
                    <a:pt x="669" y="2739"/>
                    <a:pt x="1349" y="2818"/>
                    <a:pt x="2031" y="2818"/>
                  </a:cubicBezTo>
                  <a:cubicBezTo>
                    <a:pt x="2553" y="2818"/>
                    <a:pt x="3076" y="2772"/>
                    <a:pt x="3596" y="2679"/>
                  </a:cubicBezTo>
                  <a:cubicBezTo>
                    <a:pt x="4204" y="2572"/>
                    <a:pt x="4811" y="2417"/>
                    <a:pt x="5406" y="2238"/>
                  </a:cubicBezTo>
                  <a:lnTo>
                    <a:pt x="5668" y="0"/>
                  </a:lnTo>
                  <a:close/>
                </a:path>
              </a:pathLst>
            </a:custGeom>
            <a:solidFill>
              <a:srgbClr val="EBB3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445;p33"/>
            <p:cNvSpPr/>
            <p:nvPr/>
          </p:nvSpPr>
          <p:spPr>
            <a:xfrm>
              <a:off x="8006655" y="1229170"/>
              <a:ext cx="1033828" cy="782319"/>
            </a:xfrm>
            <a:custGeom>
              <a:avLst/>
              <a:gdLst/>
              <a:ahLst/>
              <a:cxnLst/>
              <a:rect l="l" t="t" r="r" b="b"/>
              <a:pathLst>
                <a:path w="25481" h="19282" extrusionOk="0">
                  <a:moveTo>
                    <a:pt x="4714" y="1"/>
                  </a:moveTo>
                  <a:cubicBezTo>
                    <a:pt x="4359" y="1"/>
                    <a:pt x="2954" y="170"/>
                    <a:pt x="1584" y="2672"/>
                  </a:cubicBezTo>
                  <a:cubicBezTo>
                    <a:pt x="1" y="5565"/>
                    <a:pt x="2108" y="10030"/>
                    <a:pt x="2108" y="10030"/>
                  </a:cubicBezTo>
                  <a:cubicBezTo>
                    <a:pt x="1310" y="12971"/>
                    <a:pt x="20503" y="19281"/>
                    <a:pt x="20503" y="19281"/>
                  </a:cubicBezTo>
                  <a:cubicBezTo>
                    <a:pt x="20503" y="19281"/>
                    <a:pt x="25480" y="16686"/>
                    <a:pt x="24706" y="12661"/>
                  </a:cubicBezTo>
                  <a:cubicBezTo>
                    <a:pt x="24175" y="9951"/>
                    <a:pt x="22705" y="9512"/>
                    <a:pt x="21807" y="9512"/>
                  </a:cubicBezTo>
                  <a:cubicBezTo>
                    <a:pt x="21375" y="9512"/>
                    <a:pt x="21075" y="9613"/>
                    <a:pt x="21075" y="9613"/>
                  </a:cubicBezTo>
                  <a:cubicBezTo>
                    <a:pt x="21075" y="9613"/>
                    <a:pt x="22027" y="6720"/>
                    <a:pt x="17646" y="3612"/>
                  </a:cubicBezTo>
                  <a:cubicBezTo>
                    <a:pt x="16129" y="2534"/>
                    <a:pt x="14605" y="2190"/>
                    <a:pt x="13156" y="2190"/>
                  </a:cubicBezTo>
                  <a:cubicBezTo>
                    <a:pt x="10603" y="2190"/>
                    <a:pt x="8285" y="3258"/>
                    <a:pt x="6654" y="3258"/>
                  </a:cubicBezTo>
                  <a:cubicBezTo>
                    <a:pt x="6544" y="3258"/>
                    <a:pt x="6438" y="3254"/>
                    <a:pt x="6335" y="3243"/>
                  </a:cubicBezTo>
                  <a:cubicBezTo>
                    <a:pt x="3835" y="2993"/>
                    <a:pt x="4799" y="5"/>
                    <a:pt x="4799" y="5"/>
                  </a:cubicBezTo>
                  <a:cubicBezTo>
                    <a:pt x="4799" y="5"/>
                    <a:pt x="4769" y="1"/>
                    <a:pt x="4714" y="1"/>
                  </a:cubicBezTo>
                  <a:close/>
                </a:path>
              </a:pathLst>
            </a:cu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446;p33"/>
            <p:cNvSpPr/>
            <p:nvPr/>
          </p:nvSpPr>
          <p:spPr>
            <a:xfrm>
              <a:off x="8215360" y="1413897"/>
              <a:ext cx="74410" cy="74897"/>
            </a:xfrm>
            <a:custGeom>
              <a:avLst/>
              <a:gdLst/>
              <a:ahLst/>
              <a:cxnLst/>
              <a:rect l="l" t="t" r="r" b="b"/>
              <a:pathLst>
                <a:path w="1834" h="1846" extrusionOk="0">
                  <a:moveTo>
                    <a:pt x="917" y="0"/>
                  </a:moveTo>
                  <a:cubicBezTo>
                    <a:pt x="417" y="0"/>
                    <a:pt x="0" y="417"/>
                    <a:pt x="0" y="929"/>
                  </a:cubicBezTo>
                  <a:cubicBezTo>
                    <a:pt x="0" y="1429"/>
                    <a:pt x="417" y="1846"/>
                    <a:pt x="917" y="1846"/>
                  </a:cubicBezTo>
                  <a:cubicBezTo>
                    <a:pt x="1429" y="1846"/>
                    <a:pt x="1834" y="1429"/>
                    <a:pt x="1834" y="929"/>
                  </a:cubicBezTo>
                  <a:cubicBezTo>
                    <a:pt x="1834" y="417"/>
                    <a:pt x="1429" y="0"/>
                    <a:pt x="9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447;p33"/>
            <p:cNvSpPr/>
            <p:nvPr/>
          </p:nvSpPr>
          <p:spPr>
            <a:xfrm>
              <a:off x="8356877" y="1399413"/>
              <a:ext cx="407754" cy="178194"/>
            </a:xfrm>
            <a:custGeom>
              <a:avLst/>
              <a:gdLst/>
              <a:ahLst/>
              <a:cxnLst/>
              <a:rect l="l" t="t" r="r" b="b"/>
              <a:pathLst>
                <a:path w="10050" h="4392" extrusionOk="0">
                  <a:moveTo>
                    <a:pt x="3056" y="0"/>
                  </a:moveTo>
                  <a:cubicBezTo>
                    <a:pt x="1635" y="0"/>
                    <a:pt x="468" y="416"/>
                    <a:pt x="298" y="1286"/>
                  </a:cubicBezTo>
                  <a:cubicBezTo>
                    <a:pt x="1" y="2810"/>
                    <a:pt x="2596" y="3143"/>
                    <a:pt x="5823" y="3286"/>
                  </a:cubicBezTo>
                  <a:cubicBezTo>
                    <a:pt x="8599" y="3399"/>
                    <a:pt x="9289" y="4391"/>
                    <a:pt x="9609" y="4391"/>
                  </a:cubicBezTo>
                  <a:cubicBezTo>
                    <a:pt x="9660" y="4391"/>
                    <a:pt x="9701" y="4367"/>
                    <a:pt x="9740" y="4310"/>
                  </a:cubicBezTo>
                  <a:cubicBezTo>
                    <a:pt x="10050" y="3881"/>
                    <a:pt x="8823" y="1750"/>
                    <a:pt x="6383" y="690"/>
                  </a:cubicBezTo>
                  <a:cubicBezTo>
                    <a:pt x="5340" y="235"/>
                    <a:pt x="4126" y="0"/>
                    <a:pt x="30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448;p33"/>
            <p:cNvSpPr/>
            <p:nvPr/>
          </p:nvSpPr>
          <p:spPr>
            <a:xfrm>
              <a:off x="8059800" y="1654975"/>
              <a:ext cx="688913" cy="333266"/>
            </a:xfrm>
            <a:custGeom>
              <a:avLst/>
              <a:gdLst/>
              <a:ahLst/>
              <a:cxnLst/>
              <a:rect l="l" t="t" r="r" b="b"/>
              <a:pathLst>
                <a:path w="16813" h="8458" extrusionOk="0">
                  <a:moveTo>
                    <a:pt x="715" y="1"/>
                  </a:moveTo>
                  <a:cubicBezTo>
                    <a:pt x="465" y="691"/>
                    <a:pt x="215" y="1370"/>
                    <a:pt x="1" y="2037"/>
                  </a:cubicBezTo>
                  <a:cubicBezTo>
                    <a:pt x="1662" y="3549"/>
                    <a:pt x="4415" y="5547"/>
                    <a:pt x="7230" y="5547"/>
                  </a:cubicBezTo>
                  <a:cubicBezTo>
                    <a:pt x="7340" y="5547"/>
                    <a:pt x="7451" y="5544"/>
                    <a:pt x="7561" y="5537"/>
                  </a:cubicBezTo>
                  <a:cubicBezTo>
                    <a:pt x="12205" y="5263"/>
                    <a:pt x="13491" y="4752"/>
                    <a:pt x="13491" y="4752"/>
                  </a:cubicBezTo>
                  <a:cubicBezTo>
                    <a:pt x="13491" y="4752"/>
                    <a:pt x="14205" y="8458"/>
                    <a:pt x="15947" y="8458"/>
                  </a:cubicBezTo>
                  <a:cubicBezTo>
                    <a:pt x="16086" y="8458"/>
                    <a:pt x="16231" y="8434"/>
                    <a:pt x="16384" y="8383"/>
                  </a:cubicBezTo>
                  <a:cubicBezTo>
                    <a:pt x="16539" y="8323"/>
                    <a:pt x="16681" y="8252"/>
                    <a:pt x="16812" y="8145"/>
                  </a:cubicBezTo>
                  <a:cubicBezTo>
                    <a:pt x="15288" y="7609"/>
                    <a:pt x="15169" y="2085"/>
                    <a:pt x="15169" y="2085"/>
                  </a:cubicBezTo>
                  <a:cubicBezTo>
                    <a:pt x="13220" y="2569"/>
                    <a:pt x="11455" y="2760"/>
                    <a:pt x="9883" y="2760"/>
                  </a:cubicBezTo>
                  <a:cubicBezTo>
                    <a:pt x="3915" y="2760"/>
                    <a:pt x="715" y="1"/>
                    <a:pt x="715" y="1"/>
                  </a:cubicBezTo>
                  <a:close/>
                </a:path>
              </a:pathLst>
            </a:custGeom>
            <a:solidFill>
              <a:srgbClr val="EBB3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449;p33"/>
            <p:cNvSpPr/>
            <p:nvPr/>
          </p:nvSpPr>
          <p:spPr>
            <a:xfrm>
              <a:off x="7916828" y="1718678"/>
              <a:ext cx="1015530" cy="769701"/>
            </a:xfrm>
            <a:custGeom>
              <a:avLst/>
              <a:gdLst/>
              <a:ahLst/>
              <a:cxnLst/>
              <a:rect l="l" t="t" r="r" b="b"/>
              <a:pathLst>
                <a:path w="25030" h="18971" extrusionOk="0">
                  <a:moveTo>
                    <a:pt x="3608" y="1"/>
                  </a:moveTo>
                  <a:lnTo>
                    <a:pt x="3608" y="1"/>
                  </a:lnTo>
                  <a:cubicBezTo>
                    <a:pt x="0" y="10657"/>
                    <a:pt x="1107" y="16777"/>
                    <a:pt x="8870" y="18706"/>
                  </a:cubicBezTo>
                  <a:cubicBezTo>
                    <a:pt x="9603" y="18888"/>
                    <a:pt x="10289" y="18970"/>
                    <a:pt x="10929" y="18970"/>
                  </a:cubicBezTo>
                  <a:cubicBezTo>
                    <a:pt x="17495" y="18970"/>
                    <a:pt x="19324" y="10252"/>
                    <a:pt x="19324" y="10252"/>
                  </a:cubicBezTo>
                  <a:cubicBezTo>
                    <a:pt x="19971" y="10854"/>
                    <a:pt x="20627" y="11101"/>
                    <a:pt x="21243" y="11101"/>
                  </a:cubicBezTo>
                  <a:cubicBezTo>
                    <a:pt x="23381" y="11101"/>
                    <a:pt x="25029" y="8118"/>
                    <a:pt x="24087" y="6621"/>
                  </a:cubicBezTo>
                  <a:cubicBezTo>
                    <a:pt x="23599" y="5840"/>
                    <a:pt x="22907" y="5607"/>
                    <a:pt x="22256" y="5607"/>
                  </a:cubicBezTo>
                  <a:cubicBezTo>
                    <a:pt x="21300" y="5607"/>
                    <a:pt x="20431" y="6109"/>
                    <a:pt x="20431" y="6109"/>
                  </a:cubicBezTo>
                  <a:cubicBezTo>
                    <a:pt x="20300" y="6216"/>
                    <a:pt x="20157" y="6287"/>
                    <a:pt x="20003" y="6347"/>
                  </a:cubicBezTo>
                  <a:cubicBezTo>
                    <a:pt x="19865" y="6393"/>
                    <a:pt x="19732" y="6414"/>
                    <a:pt x="19605" y="6414"/>
                  </a:cubicBezTo>
                  <a:cubicBezTo>
                    <a:pt x="17822" y="6414"/>
                    <a:pt x="17086" y="2192"/>
                    <a:pt x="17086" y="2192"/>
                  </a:cubicBezTo>
                  <a:cubicBezTo>
                    <a:pt x="17086" y="2192"/>
                    <a:pt x="15978" y="3001"/>
                    <a:pt x="11263" y="3204"/>
                  </a:cubicBezTo>
                  <a:cubicBezTo>
                    <a:pt x="11169" y="3208"/>
                    <a:pt x="11074" y="3209"/>
                    <a:pt x="10979" y="3209"/>
                  </a:cubicBezTo>
                  <a:cubicBezTo>
                    <a:pt x="8131" y="3209"/>
                    <a:pt x="5279" y="1510"/>
                    <a:pt x="3608" y="1"/>
                  </a:cubicBezTo>
                  <a:close/>
                </a:path>
              </a:pathLst>
            </a:custGeom>
            <a:solidFill>
              <a:srgbClr val="F2D2C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450;p33"/>
            <p:cNvSpPr/>
            <p:nvPr/>
          </p:nvSpPr>
          <p:spPr>
            <a:xfrm>
              <a:off x="8150120" y="2093081"/>
              <a:ext cx="159937" cy="164278"/>
            </a:xfrm>
            <a:custGeom>
              <a:avLst/>
              <a:gdLst/>
              <a:ahLst/>
              <a:cxnLst/>
              <a:rect l="l" t="t" r="r" b="b"/>
              <a:pathLst>
                <a:path w="3942" h="4049" extrusionOk="0">
                  <a:moveTo>
                    <a:pt x="3942" y="0"/>
                  </a:moveTo>
                  <a:lnTo>
                    <a:pt x="3192" y="1750"/>
                  </a:lnTo>
                  <a:cubicBezTo>
                    <a:pt x="3192" y="1750"/>
                    <a:pt x="2816" y="1511"/>
                    <a:pt x="2330" y="1511"/>
                  </a:cubicBezTo>
                  <a:cubicBezTo>
                    <a:pt x="1990" y="1511"/>
                    <a:pt x="1597" y="1628"/>
                    <a:pt x="1239" y="2024"/>
                  </a:cubicBezTo>
                  <a:cubicBezTo>
                    <a:pt x="1" y="3382"/>
                    <a:pt x="2156" y="4048"/>
                    <a:pt x="2156" y="4048"/>
                  </a:cubicBezTo>
                  <a:cubicBezTo>
                    <a:pt x="2156" y="4048"/>
                    <a:pt x="1346" y="3548"/>
                    <a:pt x="1858" y="2977"/>
                  </a:cubicBezTo>
                  <a:cubicBezTo>
                    <a:pt x="2084" y="2715"/>
                    <a:pt x="2379" y="2628"/>
                    <a:pt x="2672" y="2628"/>
                  </a:cubicBezTo>
                  <a:cubicBezTo>
                    <a:pt x="3258" y="2628"/>
                    <a:pt x="3835" y="2977"/>
                    <a:pt x="3835" y="2977"/>
                  </a:cubicBezTo>
                  <a:lnTo>
                    <a:pt x="3942" y="0"/>
                  </a:lnTo>
                  <a:close/>
                </a:path>
              </a:pathLst>
            </a:custGeom>
            <a:solidFill>
              <a:srgbClr val="EBB3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451;p33"/>
            <p:cNvSpPr/>
            <p:nvPr/>
          </p:nvSpPr>
          <p:spPr>
            <a:xfrm>
              <a:off x="8106626" y="1852729"/>
              <a:ext cx="129507" cy="59885"/>
            </a:xfrm>
            <a:custGeom>
              <a:avLst/>
              <a:gdLst/>
              <a:ahLst/>
              <a:cxnLst/>
              <a:rect l="l" t="t" r="r" b="b"/>
              <a:pathLst>
                <a:path w="3192" h="1476" extrusionOk="0">
                  <a:moveTo>
                    <a:pt x="2019" y="0"/>
                  </a:moveTo>
                  <a:cubicBezTo>
                    <a:pt x="1153" y="0"/>
                    <a:pt x="1" y="896"/>
                    <a:pt x="180" y="1245"/>
                  </a:cubicBezTo>
                  <a:cubicBezTo>
                    <a:pt x="261" y="1408"/>
                    <a:pt x="481" y="1476"/>
                    <a:pt x="759" y="1476"/>
                  </a:cubicBezTo>
                  <a:cubicBezTo>
                    <a:pt x="1665" y="1476"/>
                    <a:pt x="3191" y="755"/>
                    <a:pt x="2609" y="209"/>
                  </a:cubicBezTo>
                  <a:cubicBezTo>
                    <a:pt x="2451" y="61"/>
                    <a:pt x="2245" y="0"/>
                    <a:pt x="201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452;p33"/>
            <p:cNvSpPr/>
            <p:nvPr/>
          </p:nvSpPr>
          <p:spPr>
            <a:xfrm>
              <a:off x="8496487" y="1896629"/>
              <a:ext cx="124842" cy="82281"/>
            </a:xfrm>
            <a:custGeom>
              <a:avLst/>
              <a:gdLst/>
              <a:ahLst/>
              <a:cxnLst/>
              <a:rect l="l" t="t" r="r" b="b"/>
              <a:pathLst>
                <a:path w="3077" h="2028" extrusionOk="0">
                  <a:moveTo>
                    <a:pt x="1131" y="0"/>
                  </a:moveTo>
                  <a:cubicBezTo>
                    <a:pt x="1047" y="0"/>
                    <a:pt x="963" y="14"/>
                    <a:pt x="882" y="44"/>
                  </a:cubicBezTo>
                  <a:cubicBezTo>
                    <a:pt x="1" y="373"/>
                    <a:pt x="1694" y="2028"/>
                    <a:pt x="2485" y="2028"/>
                  </a:cubicBezTo>
                  <a:cubicBezTo>
                    <a:pt x="2581" y="2028"/>
                    <a:pt x="2664" y="2003"/>
                    <a:pt x="2727" y="1949"/>
                  </a:cubicBezTo>
                  <a:cubicBezTo>
                    <a:pt x="3076" y="1654"/>
                    <a:pt x="2056" y="0"/>
                    <a:pt x="11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453;p33"/>
            <p:cNvSpPr/>
            <p:nvPr/>
          </p:nvSpPr>
          <p:spPr>
            <a:xfrm>
              <a:off x="8263642" y="2271316"/>
              <a:ext cx="220349" cy="94534"/>
            </a:xfrm>
            <a:custGeom>
              <a:avLst/>
              <a:gdLst/>
              <a:ahLst/>
              <a:cxnLst/>
              <a:rect l="l" t="t" r="r" b="b"/>
              <a:pathLst>
                <a:path w="5431" h="2330" extrusionOk="0">
                  <a:moveTo>
                    <a:pt x="5430" y="1"/>
                  </a:moveTo>
                  <a:lnTo>
                    <a:pt x="5430" y="1"/>
                  </a:lnTo>
                  <a:cubicBezTo>
                    <a:pt x="4763" y="524"/>
                    <a:pt x="4025" y="941"/>
                    <a:pt x="3239" y="1251"/>
                  </a:cubicBezTo>
                  <a:cubicBezTo>
                    <a:pt x="2851" y="1406"/>
                    <a:pt x="2421" y="1462"/>
                    <a:pt x="2006" y="1462"/>
                  </a:cubicBezTo>
                  <a:cubicBezTo>
                    <a:pt x="959" y="1462"/>
                    <a:pt x="1" y="1108"/>
                    <a:pt x="1" y="1108"/>
                  </a:cubicBezTo>
                  <a:lnTo>
                    <a:pt x="1" y="1108"/>
                  </a:lnTo>
                  <a:cubicBezTo>
                    <a:pt x="518" y="1884"/>
                    <a:pt x="1379" y="2330"/>
                    <a:pt x="2278" y="2330"/>
                  </a:cubicBezTo>
                  <a:cubicBezTo>
                    <a:pt x="2538" y="2330"/>
                    <a:pt x="2802" y="2293"/>
                    <a:pt x="3061" y="2215"/>
                  </a:cubicBezTo>
                  <a:cubicBezTo>
                    <a:pt x="5132" y="1656"/>
                    <a:pt x="5430" y="1"/>
                    <a:pt x="543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454;p33"/>
            <p:cNvSpPr/>
            <p:nvPr/>
          </p:nvSpPr>
          <p:spPr>
            <a:xfrm>
              <a:off x="8757815" y="2007067"/>
              <a:ext cx="67188" cy="77493"/>
            </a:xfrm>
            <a:custGeom>
              <a:avLst/>
              <a:gdLst/>
              <a:ahLst/>
              <a:cxnLst/>
              <a:rect l="l" t="t" r="r" b="b"/>
              <a:pathLst>
                <a:path w="1656" h="1910" extrusionOk="0">
                  <a:moveTo>
                    <a:pt x="572" y="1"/>
                  </a:moveTo>
                  <a:cubicBezTo>
                    <a:pt x="894" y="894"/>
                    <a:pt x="1" y="1882"/>
                    <a:pt x="1" y="1882"/>
                  </a:cubicBezTo>
                  <a:cubicBezTo>
                    <a:pt x="1" y="1882"/>
                    <a:pt x="149" y="1909"/>
                    <a:pt x="351" y="1909"/>
                  </a:cubicBezTo>
                  <a:cubicBezTo>
                    <a:pt x="745" y="1909"/>
                    <a:pt x="1347" y="1805"/>
                    <a:pt x="1465" y="1192"/>
                  </a:cubicBezTo>
                  <a:cubicBezTo>
                    <a:pt x="1656" y="251"/>
                    <a:pt x="573" y="1"/>
                    <a:pt x="572" y="1"/>
                  </a:cubicBezTo>
                  <a:close/>
                </a:path>
              </a:pathLst>
            </a:custGeom>
            <a:solidFill>
              <a:srgbClr val="EBB3A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455;p33"/>
            <p:cNvSpPr/>
            <p:nvPr/>
          </p:nvSpPr>
          <p:spPr>
            <a:xfrm>
              <a:off x="8160263" y="2604091"/>
              <a:ext cx="393269" cy="225705"/>
            </a:xfrm>
            <a:custGeom>
              <a:avLst/>
              <a:gdLst/>
              <a:ahLst/>
              <a:cxnLst/>
              <a:rect l="l" t="t" r="r" b="b"/>
              <a:pathLst>
                <a:path w="9693" h="5563" extrusionOk="0">
                  <a:moveTo>
                    <a:pt x="2255" y="0"/>
                  </a:moveTo>
                  <a:cubicBezTo>
                    <a:pt x="2100" y="0"/>
                    <a:pt x="71" y="897"/>
                    <a:pt x="37" y="978"/>
                  </a:cubicBezTo>
                  <a:cubicBezTo>
                    <a:pt x="1" y="1062"/>
                    <a:pt x="1739" y="4872"/>
                    <a:pt x="1739" y="4872"/>
                  </a:cubicBezTo>
                  <a:lnTo>
                    <a:pt x="5192" y="5562"/>
                  </a:lnTo>
                  <a:cubicBezTo>
                    <a:pt x="5192" y="5562"/>
                    <a:pt x="9681" y="2550"/>
                    <a:pt x="9693" y="2478"/>
                  </a:cubicBezTo>
                  <a:cubicBezTo>
                    <a:pt x="9693" y="2395"/>
                    <a:pt x="7740" y="85"/>
                    <a:pt x="7657" y="85"/>
                  </a:cubicBezTo>
                  <a:cubicBezTo>
                    <a:pt x="7561" y="85"/>
                    <a:pt x="3894" y="2169"/>
                    <a:pt x="3811" y="2169"/>
                  </a:cubicBezTo>
                  <a:cubicBezTo>
                    <a:pt x="3716" y="2169"/>
                    <a:pt x="2370" y="73"/>
                    <a:pt x="2263" y="2"/>
                  </a:cubicBezTo>
                  <a:cubicBezTo>
                    <a:pt x="2262" y="1"/>
                    <a:pt x="2259" y="0"/>
                    <a:pt x="22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456;p33"/>
            <p:cNvSpPr/>
            <p:nvPr/>
          </p:nvSpPr>
          <p:spPr>
            <a:xfrm>
              <a:off x="8059805" y="2668520"/>
              <a:ext cx="218848" cy="198927"/>
            </a:xfrm>
            <a:custGeom>
              <a:avLst/>
              <a:gdLst/>
              <a:ahLst/>
              <a:cxnLst/>
              <a:rect l="l" t="t" r="r" b="b"/>
              <a:pathLst>
                <a:path w="5394" h="4903" extrusionOk="0">
                  <a:moveTo>
                    <a:pt x="2950" y="0"/>
                  </a:moveTo>
                  <a:cubicBezTo>
                    <a:pt x="2639" y="0"/>
                    <a:pt x="2287" y="118"/>
                    <a:pt x="1894" y="414"/>
                  </a:cubicBezTo>
                  <a:cubicBezTo>
                    <a:pt x="0" y="1843"/>
                    <a:pt x="631" y="4903"/>
                    <a:pt x="1941" y="4903"/>
                  </a:cubicBezTo>
                  <a:cubicBezTo>
                    <a:pt x="3251" y="4903"/>
                    <a:pt x="5394" y="3641"/>
                    <a:pt x="5394" y="3641"/>
                  </a:cubicBezTo>
                  <a:lnTo>
                    <a:pt x="4727" y="1712"/>
                  </a:lnTo>
                  <a:cubicBezTo>
                    <a:pt x="4727" y="1712"/>
                    <a:pt x="4137" y="0"/>
                    <a:pt x="2950" y="0"/>
                  </a:cubicBez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457;p33"/>
            <p:cNvSpPr/>
            <p:nvPr/>
          </p:nvSpPr>
          <p:spPr>
            <a:xfrm>
              <a:off x="8161156" y="2745081"/>
              <a:ext cx="110885" cy="76357"/>
            </a:xfrm>
            <a:custGeom>
              <a:avLst/>
              <a:gdLst/>
              <a:ahLst/>
              <a:cxnLst/>
              <a:rect l="l" t="t" r="r" b="b"/>
              <a:pathLst>
                <a:path w="2733" h="1882" extrusionOk="0">
                  <a:moveTo>
                    <a:pt x="967" y="0"/>
                  </a:moveTo>
                  <a:cubicBezTo>
                    <a:pt x="572" y="0"/>
                    <a:pt x="240" y="203"/>
                    <a:pt x="158" y="742"/>
                  </a:cubicBezTo>
                  <a:cubicBezTo>
                    <a:pt x="0" y="1716"/>
                    <a:pt x="864" y="1881"/>
                    <a:pt x="1470" y="1881"/>
                  </a:cubicBezTo>
                  <a:cubicBezTo>
                    <a:pt x="1783" y="1881"/>
                    <a:pt x="2027" y="1837"/>
                    <a:pt x="2027" y="1837"/>
                  </a:cubicBezTo>
                  <a:cubicBezTo>
                    <a:pt x="2027" y="1837"/>
                    <a:pt x="2064" y="1843"/>
                    <a:pt x="2120" y="1843"/>
                  </a:cubicBezTo>
                  <a:cubicBezTo>
                    <a:pt x="2314" y="1843"/>
                    <a:pt x="2733" y="1772"/>
                    <a:pt x="2622" y="1135"/>
                  </a:cubicBezTo>
                  <a:cubicBezTo>
                    <a:pt x="2531" y="613"/>
                    <a:pt x="1653" y="0"/>
                    <a:pt x="967" y="0"/>
                  </a:cubicBezTo>
                  <a:close/>
                </a:path>
              </a:pathLst>
            </a:custGeom>
            <a:solidFill>
              <a:srgbClr val="582F4E">
                <a:alpha val="531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458;p33"/>
            <p:cNvSpPr/>
            <p:nvPr/>
          </p:nvSpPr>
          <p:spPr>
            <a:xfrm>
              <a:off x="8282021" y="2722319"/>
              <a:ext cx="227247" cy="206108"/>
            </a:xfrm>
            <a:custGeom>
              <a:avLst/>
              <a:gdLst/>
              <a:ahLst/>
              <a:cxnLst/>
              <a:rect l="l" t="t" r="r" b="b"/>
              <a:pathLst>
                <a:path w="5601" h="5080" extrusionOk="0">
                  <a:moveTo>
                    <a:pt x="3043" y="1"/>
                  </a:moveTo>
                  <a:cubicBezTo>
                    <a:pt x="2053" y="1"/>
                    <a:pt x="1203" y="1160"/>
                    <a:pt x="1203" y="1160"/>
                  </a:cubicBezTo>
                  <a:lnTo>
                    <a:pt x="0" y="2815"/>
                  </a:lnTo>
                  <a:cubicBezTo>
                    <a:pt x="0" y="2815"/>
                    <a:pt x="1667" y="4660"/>
                    <a:pt x="2917" y="5041"/>
                  </a:cubicBezTo>
                  <a:cubicBezTo>
                    <a:pt x="2999" y="5067"/>
                    <a:pt x="3082" y="5079"/>
                    <a:pt x="3165" y="5079"/>
                  </a:cubicBezTo>
                  <a:cubicBezTo>
                    <a:pt x="4354" y="5079"/>
                    <a:pt x="5600" y="2570"/>
                    <a:pt x="4298" y="767"/>
                  </a:cubicBezTo>
                  <a:cubicBezTo>
                    <a:pt x="3890" y="201"/>
                    <a:pt x="3454" y="1"/>
                    <a:pt x="3043" y="1"/>
                  </a:cubicBez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459;p33"/>
            <p:cNvSpPr/>
            <p:nvPr/>
          </p:nvSpPr>
          <p:spPr>
            <a:xfrm>
              <a:off x="8311477" y="2774861"/>
              <a:ext cx="102648" cy="67756"/>
            </a:xfrm>
            <a:custGeom>
              <a:avLst/>
              <a:gdLst/>
              <a:ahLst/>
              <a:cxnLst/>
              <a:rect l="l" t="t" r="r" b="b"/>
              <a:pathLst>
                <a:path w="2530" h="1670" extrusionOk="0">
                  <a:moveTo>
                    <a:pt x="1579" y="0"/>
                  </a:moveTo>
                  <a:cubicBezTo>
                    <a:pt x="1126" y="0"/>
                    <a:pt x="679" y="163"/>
                    <a:pt x="679" y="163"/>
                  </a:cubicBezTo>
                  <a:cubicBezTo>
                    <a:pt x="679" y="163"/>
                    <a:pt x="1" y="163"/>
                    <a:pt x="251" y="889"/>
                  </a:cubicBezTo>
                  <a:cubicBezTo>
                    <a:pt x="393" y="1294"/>
                    <a:pt x="1110" y="1669"/>
                    <a:pt x="1702" y="1669"/>
                  </a:cubicBezTo>
                  <a:cubicBezTo>
                    <a:pt x="2152" y="1669"/>
                    <a:pt x="2530" y="1452"/>
                    <a:pt x="2525" y="865"/>
                  </a:cubicBezTo>
                  <a:cubicBezTo>
                    <a:pt x="2519" y="171"/>
                    <a:pt x="2045" y="0"/>
                    <a:pt x="1579" y="0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  <a:alpha val="5313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460;p33"/>
            <p:cNvSpPr/>
            <p:nvPr/>
          </p:nvSpPr>
          <p:spPr>
            <a:xfrm>
              <a:off x="8216780" y="2711689"/>
              <a:ext cx="135796" cy="169958"/>
            </a:xfrm>
            <a:custGeom>
              <a:avLst/>
              <a:gdLst/>
              <a:ahLst/>
              <a:cxnLst/>
              <a:rect l="l" t="t" r="r" b="b"/>
              <a:pathLst>
                <a:path w="3347" h="4189" extrusionOk="0">
                  <a:moveTo>
                    <a:pt x="1850" y="1"/>
                  </a:moveTo>
                  <a:cubicBezTo>
                    <a:pt x="1105" y="1"/>
                    <a:pt x="390" y="773"/>
                    <a:pt x="203" y="1839"/>
                  </a:cubicBezTo>
                  <a:cubicBezTo>
                    <a:pt x="1" y="2982"/>
                    <a:pt x="501" y="4029"/>
                    <a:pt x="1311" y="4172"/>
                  </a:cubicBezTo>
                  <a:cubicBezTo>
                    <a:pt x="1373" y="4183"/>
                    <a:pt x="1435" y="4189"/>
                    <a:pt x="1497" y="4189"/>
                  </a:cubicBezTo>
                  <a:cubicBezTo>
                    <a:pt x="2243" y="4189"/>
                    <a:pt x="2957" y="3417"/>
                    <a:pt x="3144" y="2351"/>
                  </a:cubicBezTo>
                  <a:cubicBezTo>
                    <a:pt x="3347" y="1208"/>
                    <a:pt x="2847" y="160"/>
                    <a:pt x="2037" y="17"/>
                  </a:cubicBezTo>
                  <a:cubicBezTo>
                    <a:pt x="1975" y="6"/>
                    <a:pt x="1912" y="1"/>
                    <a:pt x="1850" y="1"/>
                  </a:cubicBez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461;p33"/>
            <p:cNvSpPr/>
            <p:nvPr/>
          </p:nvSpPr>
          <p:spPr>
            <a:xfrm>
              <a:off x="8467032" y="1988241"/>
              <a:ext cx="116443" cy="159450"/>
            </a:xfrm>
            <a:custGeom>
              <a:avLst/>
              <a:gdLst/>
              <a:ahLst/>
              <a:cxnLst/>
              <a:rect l="l" t="t" r="r" b="b"/>
              <a:pathLst>
                <a:path w="2870" h="3930" extrusionOk="0">
                  <a:moveTo>
                    <a:pt x="1548" y="1"/>
                  </a:moveTo>
                  <a:lnTo>
                    <a:pt x="1548" y="1"/>
                  </a:lnTo>
                  <a:cubicBezTo>
                    <a:pt x="953" y="334"/>
                    <a:pt x="500" y="870"/>
                    <a:pt x="274" y="1525"/>
                  </a:cubicBezTo>
                  <a:cubicBezTo>
                    <a:pt x="0" y="2322"/>
                    <a:pt x="84" y="3203"/>
                    <a:pt x="524" y="3930"/>
                  </a:cubicBezTo>
                  <a:cubicBezTo>
                    <a:pt x="2286" y="3477"/>
                    <a:pt x="2870" y="1263"/>
                    <a:pt x="15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462;p33"/>
            <p:cNvSpPr/>
            <p:nvPr/>
          </p:nvSpPr>
          <p:spPr>
            <a:xfrm>
              <a:off x="8381992" y="1969578"/>
              <a:ext cx="147887" cy="179817"/>
            </a:xfrm>
            <a:custGeom>
              <a:avLst/>
              <a:gdLst/>
              <a:ahLst/>
              <a:cxnLst/>
              <a:rect l="l" t="t" r="r" b="b"/>
              <a:pathLst>
                <a:path w="3645" h="4432" extrusionOk="0">
                  <a:moveTo>
                    <a:pt x="2394" y="0"/>
                  </a:moveTo>
                  <a:cubicBezTo>
                    <a:pt x="1476" y="0"/>
                    <a:pt x="605" y="667"/>
                    <a:pt x="322" y="1675"/>
                  </a:cubicBezTo>
                  <a:cubicBezTo>
                    <a:pt x="1" y="2854"/>
                    <a:pt x="620" y="4068"/>
                    <a:pt x="1703" y="4366"/>
                  </a:cubicBezTo>
                  <a:cubicBezTo>
                    <a:pt x="1865" y="4411"/>
                    <a:pt x="2030" y="4432"/>
                    <a:pt x="2196" y="4432"/>
                  </a:cubicBezTo>
                  <a:cubicBezTo>
                    <a:pt x="2337" y="4432"/>
                    <a:pt x="2478" y="4417"/>
                    <a:pt x="2620" y="4390"/>
                  </a:cubicBezTo>
                  <a:cubicBezTo>
                    <a:pt x="2180" y="3663"/>
                    <a:pt x="2096" y="2782"/>
                    <a:pt x="2370" y="1985"/>
                  </a:cubicBezTo>
                  <a:cubicBezTo>
                    <a:pt x="2596" y="1330"/>
                    <a:pt x="3049" y="794"/>
                    <a:pt x="3644" y="461"/>
                  </a:cubicBezTo>
                  <a:cubicBezTo>
                    <a:pt x="3430" y="282"/>
                    <a:pt x="3180" y="139"/>
                    <a:pt x="2894" y="68"/>
                  </a:cubicBezTo>
                  <a:cubicBezTo>
                    <a:pt x="2728" y="22"/>
                    <a:pt x="2560" y="0"/>
                    <a:pt x="239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463;p33"/>
            <p:cNvSpPr/>
            <p:nvPr/>
          </p:nvSpPr>
          <p:spPr>
            <a:xfrm>
              <a:off x="8202296" y="1938499"/>
              <a:ext cx="116484" cy="159450"/>
            </a:xfrm>
            <a:custGeom>
              <a:avLst/>
              <a:gdLst/>
              <a:ahLst/>
              <a:cxnLst/>
              <a:rect l="l" t="t" r="r" b="b"/>
              <a:pathLst>
                <a:path w="2871" h="3930" extrusionOk="0">
                  <a:moveTo>
                    <a:pt x="1560" y="0"/>
                  </a:moveTo>
                  <a:cubicBezTo>
                    <a:pt x="953" y="334"/>
                    <a:pt x="501" y="869"/>
                    <a:pt x="275" y="1512"/>
                  </a:cubicBezTo>
                  <a:cubicBezTo>
                    <a:pt x="1" y="2322"/>
                    <a:pt x="96" y="3191"/>
                    <a:pt x="525" y="3929"/>
                  </a:cubicBezTo>
                  <a:cubicBezTo>
                    <a:pt x="2287" y="3477"/>
                    <a:pt x="2870" y="1262"/>
                    <a:pt x="15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464;p33"/>
            <p:cNvSpPr/>
            <p:nvPr/>
          </p:nvSpPr>
          <p:spPr>
            <a:xfrm>
              <a:off x="8117297" y="1919349"/>
              <a:ext cx="148333" cy="180142"/>
            </a:xfrm>
            <a:custGeom>
              <a:avLst/>
              <a:gdLst/>
              <a:ahLst/>
              <a:cxnLst/>
              <a:rect l="l" t="t" r="r" b="b"/>
              <a:pathLst>
                <a:path w="3656" h="4440" extrusionOk="0">
                  <a:moveTo>
                    <a:pt x="2406" y="1"/>
                  </a:moveTo>
                  <a:cubicBezTo>
                    <a:pt x="1482" y="1"/>
                    <a:pt x="616" y="675"/>
                    <a:pt x="334" y="1675"/>
                  </a:cubicBezTo>
                  <a:cubicBezTo>
                    <a:pt x="0" y="2865"/>
                    <a:pt x="619" y="4068"/>
                    <a:pt x="1715" y="4377"/>
                  </a:cubicBezTo>
                  <a:cubicBezTo>
                    <a:pt x="1884" y="4418"/>
                    <a:pt x="2057" y="4439"/>
                    <a:pt x="2229" y="4439"/>
                  </a:cubicBezTo>
                  <a:cubicBezTo>
                    <a:pt x="2360" y="4439"/>
                    <a:pt x="2491" y="4427"/>
                    <a:pt x="2620" y="4401"/>
                  </a:cubicBezTo>
                  <a:cubicBezTo>
                    <a:pt x="2191" y="3663"/>
                    <a:pt x="2096" y="2794"/>
                    <a:pt x="2370" y="1984"/>
                  </a:cubicBezTo>
                  <a:cubicBezTo>
                    <a:pt x="2596" y="1341"/>
                    <a:pt x="3048" y="806"/>
                    <a:pt x="3655" y="472"/>
                  </a:cubicBezTo>
                  <a:cubicBezTo>
                    <a:pt x="3441" y="282"/>
                    <a:pt x="3179" y="151"/>
                    <a:pt x="2905" y="67"/>
                  </a:cubicBezTo>
                  <a:cubicBezTo>
                    <a:pt x="2739" y="22"/>
                    <a:pt x="2572" y="1"/>
                    <a:pt x="240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587297" y="1248595"/>
            <a:ext cx="3092605" cy="9515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smtClean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ước của a</a:t>
            </a:r>
            <a:endParaRPr lang="en-US" sz="2800">
              <a:solidFill>
                <a:schemeClr val="tx1">
                  <a:lumMod val="90000"/>
                  <a:lumOff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4672360" y="1248597"/>
            <a:ext cx="3092605" cy="9515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smtClean="0">
                <a:solidFill>
                  <a:schemeClr val="tx1">
                    <a:lumMod val="90000"/>
                    <a:lumOff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ước của b</a:t>
            </a:r>
            <a:endParaRPr lang="en-US" sz="2800">
              <a:solidFill>
                <a:schemeClr val="tx1">
                  <a:lumMod val="90000"/>
                  <a:lumOff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ross 6"/>
          <p:cNvSpPr/>
          <p:nvPr/>
        </p:nvSpPr>
        <p:spPr>
          <a:xfrm>
            <a:off x="3915936" y="1493921"/>
            <a:ext cx="520390" cy="460917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176131" y="2044391"/>
            <a:ext cx="1859" cy="713677"/>
          </a:xfrm>
          <a:prstGeom prst="straightConnector1">
            <a:avLst/>
          </a:prstGeom>
          <a:ln w="4762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2230243" y="2839159"/>
            <a:ext cx="4155687" cy="5798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80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a và b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6780" y="3419022"/>
            <a:ext cx="8258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 hiệu tập hợp các ước chung của a và b là: </a:t>
            </a:r>
            <a:r>
              <a:rPr lang="en-US" sz="2800" b="1" i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C(a, b)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8791" y="3939412"/>
                <a:ext cx="825859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b="1" i="1" u="sng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10</a:t>
                </a:r>
                <a:r>
                  <a:rPr lang="en-US" sz="2800" b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ước chung củ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2800" b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91" y="3939412"/>
                <a:ext cx="8258590" cy="523220"/>
              </a:xfrm>
              <a:prstGeom prst="rect">
                <a:avLst/>
              </a:prstGeom>
              <a:blipFill>
                <a:blip r:embed="rId3"/>
                <a:stretch>
                  <a:fillRect l="-147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7786" y="4421215"/>
                <a:ext cx="825859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−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786" y="4421215"/>
                <a:ext cx="825859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84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38"/>
          <p:cNvSpPr txBox="1">
            <a:spLocks noGrp="1"/>
          </p:cNvSpPr>
          <p:nvPr>
            <p:ph type="title"/>
          </p:nvPr>
        </p:nvSpPr>
        <p:spPr>
          <a:xfrm>
            <a:off x="719999" y="20118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342" y="1129483"/>
            <a:ext cx="49225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?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43715"/>
              </p:ext>
            </p:extLst>
          </p:nvPr>
        </p:nvGraphicFramePr>
        <p:xfrm>
          <a:off x="4428673" y="2030591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015920" imgH="380880" progId="Equation.DSMT4">
                  <p:embed/>
                </p:oleObj>
              </mc:Choice>
              <mc:Fallback>
                <p:oleObj name="Equation" r:id="rId4" imgW="101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8673" y="2030591"/>
                        <a:ext cx="101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2484" y="1241724"/>
            <a:ext cx="3066667" cy="2180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4342" y="4049298"/>
                <a:ext cx="672171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2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12 : 6 = − 2</m:t>
                    </m:r>
                  </m:oMath>
                </a14:m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solidFill>
                      <a:schemeClr val="bg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endParaRPr lang="en-US" sz="2800" dirty="0">
                  <a:solidFill>
                    <a:schemeClr val="bg2">
                      <a:lumMod val="20000"/>
                      <a:lumOff val="8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2" y="4049298"/>
                <a:ext cx="6721712" cy="954107"/>
              </a:xfrm>
              <a:prstGeom prst="rect">
                <a:avLst/>
              </a:prstGeom>
              <a:blipFill>
                <a:blip r:embed="rId7"/>
                <a:stretch>
                  <a:fillRect l="-1813" t="-6369" r="-907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" grpId="0"/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38"/>
          <p:cNvSpPr txBox="1">
            <a:spLocks noGrp="1"/>
          </p:cNvSpPr>
          <p:nvPr>
            <p:ph type="title"/>
          </p:nvPr>
        </p:nvSpPr>
        <p:spPr>
          <a:xfrm>
            <a:off x="463114" y="36714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2559" y="1151032"/>
            <a:ext cx="49225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/70 SGK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Nam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.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?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327983"/>
              </p:ext>
            </p:extLst>
          </p:nvPr>
        </p:nvGraphicFramePr>
        <p:xfrm>
          <a:off x="2135819" y="2040936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4" imgW="1015920" imgH="380880" progId="Equation.DSMT4">
                  <p:embed/>
                </p:oleObj>
              </mc:Choice>
              <mc:Fallback>
                <p:oleObj name="Equation" r:id="rId4" imgW="1015920" imgH="380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819" y="2040936"/>
                        <a:ext cx="101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99202"/>
              </p:ext>
            </p:extLst>
          </p:nvPr>
        </p:nvGraphicFramePr>
        <p:xfrm>
          <a:off x="2909525" y="2489860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" imgW="1015920" imgH="380880" progId="Equation.DSMT4">
                  <p:embed/>
                </p:oleObj>
              </mc:Choice>
              <mc:Fallback>
                <p:oleObj name="Equation" r:id="rId6" imgW="101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9525" y="2489860"/>
                        <a:ext cx="101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2800" y="1151032"/>
            <a:ext cx="3381423" cy="2677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489" y="4116565"/>
            <a:ext cx="82652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i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>
              <a:solidFill>
                <a:schemeClr val="bg2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282800" y="434125"/>
            <a:ext cx="7784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 flipH="1">
            <a:off x="6073405" y="623926"/>
            <a:ext cx="68580" cy="45719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Verdana" panose="020B0604030504040204" pitchFamily="34" charset="0"/>
            </a:endParaRPr>
          </a:p>
        </p:txBody>
      </p:sp>
      <p:sp>
        <p:nvSpPr>
          <p:cNvPr id="13" name="Oval 14"/>
          <p:cNvSpPr>
            <a:spLocks noChangeArrowheads="1"/>
          </p:cNvSpPr>
          <p:nvPr/>
        </p:nvSpPr>
        <p:spPr bwMode="auto">
          <a:xfrm>
            <a:off x="6073408" y="739134"/>
            <a:ext cx="68578" cy="67129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Verdana" panose="020B0604030504040204" pitchFamily="34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15" name="Text Box 75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16" name="Text Box 76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17" name="Text Box 77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18" name="Text Box 78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19" name="Text Box 79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20" name="Text Box 80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21" name="Text Box 81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22" name="Text Box 82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23" name="Text Box 83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24" name="Text Box 84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25" name="Text Box 85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26" name="Text Box 86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27" name="Text Box 87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28" name="Text Box 88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29" name="Text Box 89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30" name="Text Box 90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31" name="Text Box 91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32" name="Text Box 92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33" name="Text Box 93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34" name="Text Box 94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35" name="Text Box 95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36" name="Text Box 96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37" name="Text Box 97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38" name="Text Box 98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39" name="Text Box 99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40" name="Text Box 100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41" name="Text Box 102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42" name="Text Box 103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43" name="Text Box 104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44" name="Text Box 105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45" name="Text Box 106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46" name="Text Box 107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47" name="Text Box 108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48" name="Text Box 109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49" name="Text Box 110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50" name="Text Box 111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51" name="Text Box 112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52" name="Text Box 113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54" name="Text Box 115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55" name="Text Box 116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56" name="Text Box 117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57" name="Text Box 118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58" name="Text Box 119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59" name="Text Box 120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60" name="Text Box 121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61" name="Text Box 122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62" name="Text Box 123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63" name="Text Box 124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64" name="Text Box 125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65" name="Text Box 126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66" name="Text Box 127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67" name="Text Box 128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68" name="Text Box 129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69" name="Text Box 130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70" name="Text Box 131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71" name="Text Box 132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72" name="Text Box 133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73" name="Text Box 137"/>
          <p:cNvSpPr txBox="1">
            <a:spLocks noChangeArrowheads="1"/>
          </p:cNvSpPr>
          <p:nvPr/>
        </p:nvSpPr>
        <p:spPr bwMode="auto">
          <a:xfrm>
            <a:off x="6226766" y="434125"/>
            <a:ext cx="85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Verdana" panose="020B0604030504040204" pitchFamily="34" charset="0"/>
              </a:rPr>
              <a:t>00</a:t>
            </a:r>
          </a:p>
        </p:txBody>
      </p:sp>
    </p:spTree>
    <p:extLst>
      <p:ext uri="{BB962C8B-B14F-4D97-AF65-F5344CB8AC3E}">
        <p14:creationId xmlns:p14="http://schemas.microsoft.com/office/powerpoint/2010/main" val="2034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7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8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4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8"/>
                                            </p:cond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" grpId="0"/>
      <p:bldP spid="8" grpId="0"/>
      <p:bldP spid="4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Google Shape;485;p38"/>
          <p:cNvSpPr txBox="1">
            <a:spLocks noGrp="1"/>
          </p:cNvSpPr>
          <p:nvPr>
            <p:ph type="title"/>
          </p:nvPr>
        </p:nvSpPr>
        <p:spPr>
          <a:xfrm>
            <a:off x="719999" y="20118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117879"/>
            <a:ext cx="435826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/70 SGK: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Nam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.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?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95644"/>
              </p:ext>
            </p:extLst>
          </p:nvPr>
        </p:nvGraphicFramePr>
        <p:xfrm>
          <a:off x="2813973" y="2025666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1015920" imgH="380880" progId="Equation.DSMT4">
                  <p:embed/>
                </p:oleObj>
              </mc:Choice>
              <mc:Fallback>
                <p:oleObj name="Equation" r:id="rId4" imgW="1015920" imgH="380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3973" y="2025666"/>
                        <a:ext cx="101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87111"/>
              </p:ext>
            </p:extLst>
          </p:nvPr>
        </p:nvGraphicFramePr>
        <p:xfrm>
          <a:off x="354049" y="2887637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1015920" imgH="380880" progId="Equation.DSMT4">
                  <p:embed/>
                </p:oleObj>
              </mc:Choice>
              <mc:Fallback>
                <p:oleObj name="Equation" r:id="rId6" imgW="1015920" imgH="380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049" y="2887637"/>
                        <a:ext cx="101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271042" y="1117879"/>
            <a:ext cx="46635" cy="32982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17677" y="1423554"/>
                <a:ext cx="4803071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39 – (−25) = −14 </m:t>
                    </m:r>
                  </m:oMath>
                </a14:m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14 : 7 = − 2 </m:t>
                    </m:r>
                  </m:oMath>
                </a14:m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457200" lvl="6" indent="-457200">
                  <a:buFontTx/>
                  <a:buChar char="-"/>
                </a:pP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2</m:t>
                    </m:r>
                  </m:oMath>
                </a14:m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solidFill>
                      <a:schemeClr val="tx2">
                        <a:lumMod val="20000"/>
                        <a:lumOff val="8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677" y="1423554"/>
                <a:ext cx="4803071" cy="2677656"/>
              </a:xfrm>
              <a:prstGeom prst="rect">
                <a:avLst/>
              </a:prstGeom>
              <a:blipFill>
                <a:blip r:embed="rId8"/>
                <a:stretch>
                  <a:fillRect l="-2538" t="-2506" r="-1269" b="-5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148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" grpId="0"/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2"/>
          </p:nvPr>
        </p:nvSpPr>
        <p:spPr>
          <a:xfrm>
            <a:off x="719999" y="1255312"/>
            <a:ext cx="7703901" cy="501600"/>
          </a:xfrm>
        </p:spPr>
        <p:txBody>
          <a:bodyPr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>
          <a:xfrm>
            <a:off x="1062498" y="1875706"/>
            <a:ext cx="7361401" cy="501600"/>
          </a:xfrm>
        </p:spPr>
        <p:txBody>
          <a:bodyPr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6"/>
          </p:nvPr>
        </p:nvSpPr>
        <p:spPr>
          <a:xfrm>
            <a:off x="1062499" y="2423938"/>
            <a:ext cx="7361400" cy="501600"/>
          </a:xfrm>
        </p:spPr>
        <p:txBody>
          <a:bodyPr/>
          <a:lstStyle/>
          <a:p>
            <a:pPr marL="469900" indent="-342900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– SBT</a:t>
            </a:r>
          </a:p>
          <a:p>
            <a:pPr marL="127000" indent="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ubtitle 7"/>
          <p:cNvSpPr txBox="1">
            <a:spLocks/>
          </p:cNvSpPr>
          <p:nvPr/>
        </p:nvSpPr>
        <p:spPr>
          <a:xfrm>
            <a:off x="1062499" y="3044331"/>
            <a:ext cx="7361400" cy="50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200"/>
              <a:buFont typeface="Poppins ExtraBold"/>
              <a:buNone/>
              <a:defRPr sz="2200" b="0" i="0" u="none" strike="noStrike" cap="none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200"/>
              <a:buFont typeface="Poppins ExtraBold"/>
              <a:buNone/>
              <a:defRPr sz="2200" b="0" i="0" u="none" strike="noStrike" cap="none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200"/>
              <a:buFont typeface="Poppins ExtraBold"/>
              <a:buNone/>
              <a:defRPr sz="2200" b="0" i="0" u="none" strike="noStrike" cap="none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200"/>
              <a:buFont typeface="Poppins ExtraBold"/>
              <a:buNone/>
              <a:defRPr sz="2200" b="0" i="0" u="none" strike="noStrike" cap="none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200"/>
              <a:buFont typeface="Poppins ExtraBold"/>
              <a:buNone/>
              <a:defRPr sz="2200" b="0" i="0" u="none" strike="noStrike" cap="none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200"/>
              <a:buFont typeface="Poppins ExtraBold"/>
              <a:buNone/>
              <a:defRPr sz="2200" b="0" i="0" u="none" strike="noStrike" cap="none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200"/>
              <a:buFont typeface="Poppins ExtraBold"/>
              <a:buNone/>
              <a:defRPr sz="2200" b="0" i="0" u="none" strike="noStrike" cap="none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200"/>
              <a:buFont typeface="Poppins ExtraBold"/>
              <a:buNone/>
              <a:defRPr sz="2200" b="0" i="0" u="none" strike="noStrike" cap="none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200"/>
              <a:buFont typeface="Poppins ExtraBold"/>
              <a:buNone/>
              <a:defRPr sz="2200" b="0" i="0" u="none" strike="noStrike" cap="none">
                <a:solidFill>
                  <a:schemeClr val="lt1"/>
                </a:solidFill>
                <a:latin typeface="Poppins ExtraBold"/>
                <a:ea typeface="Poppins ExtraBold"/>
                <a:cs typeface="Poppins ExtraBold"/>
                <a:sym typeface="Poppins ExtraBold"/>
              </a:defRPr>
            </a:lvl9pPr>
          </a:lstStyle>
          <a:p>
            <a:pPr marL="469900" indent="-342900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– SBT</a:t>
            </a:r>
          </a:p>
          <a:p>
            <a:pPr marL="127000" indent="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457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  <p:bldP spid="6" grpId="0" build="p"/>
      <p:bldP spid="8" grpId="0" build="p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184745" y="2046236"/>
            <a:ext cx="636856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16945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" name="Google Shape;279;p2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2950" y="1762704"/>
            <a:ext cx="884925" cy="884946"/>
          </a:xfrm>
          <a:prstGeom prst="rect">
            <a:avLst/>
          </a:prstGeom>
          <a:noFill/>
          <a:ln>
            <a:noFill/>
          </a:ln>
        </p:spPr>
      </p:pic>
      <p:pic>
        <p:nvPicPr>
          <p:cNvPr id="281" name="Google Shape;281;p2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2950" y="3238727"/>
            <a:ext cx="884925" cy="884946"/>
          </a:xfrm>
          <a:prstGeom prst="rect">
            <a:avLst/>
          </a:prstGeom>
          <a:noFill/>
          <a:ln>
            <a:noFill/>
          </a:ln>
        </p:spPr>
      </p:pic>
      <p:sp>
        <p:nvSpPr>
          <p:cNvPr id="283" name="Google Shape;283;p28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4" name="Google Shape;284;p28"/>
          <p:cNvSpPr txBox="1">
            <a:spLocks noGrp="1"/>
          </p:cNvSpPr>
          <p:nvPr>
            <p:ph type="title" idx="2"/>
          </p:nvPr>
        </p:nvSpPr>
        <p:spPr>
          <a:xfrm>
            <a:off x="435000" y="1824136"/>
            <a:ext cx="1347900" cy="73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dirty="0" smtClean="0"/>
              <a:t>04</a:t>
            </a:r>
            <a:endParaRPr dirty="0"/>
          </a:p>
        </p:txBody>
      </p:sp>
      <p:sp>
        <p:nvSpPr>
          <p:cNvPr id="286" name="Google Shape;286;p28"/>
          <p:cNvSpPr txBox="1">
            <a:spLocks noGrp="1"/>
          </p:cNvSpPr>
          <p:nvPr>
            <p:ph type="subTitle" idx="3"/>
          </p:nvPr>
        </p:nvSpPr>
        <p:spPr>
          <a:xfrm>
            <a:off x="1782900" y="2244810"/>
            <a:ext cx="6154092" cy="50421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 hệ chia hết và phép chia hết trong tập hợp số nguyên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0" name="Google Shape;290;p28"/>
          <p:cNvSpPr txBox="1">
            <a:spLocks noGrp="1"/>
          </p:cNvSpPr>
          <p:nvPr>
            <p:ph type="title" idx="7"/>
          </p:nvPr>
        </p:nvSpPr>
        <p:spPr>
          <a:xfrm>
            <a:off x="471462" y="3326237"/>
            <a:ext cx="1347900" cy="73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dirty="0" smtClean="0"/>
              <a:t>05</a:t>
            </a:r>
            <a:endParaRPr dirty="0"/>
          </a:p>
        </p:txBody>
      </p:sp>
      <p:sp>
        <p:nvSpPr>
          <p:cNvPr id="292" name="Google Shape;292;p28"/>
          <p:cNvSpPr txBox="1">
            <a:spLocks noGrp="1"/>
          </p:cNvSpPr>
          <p:nvPr>
            <p:ph type="subTitle" idx="9"/>
          </p:nvPr>
        </p:nvSpPr>
        <p:spPr>
          <a:xfrm>
            <a:off x="1724098" y="3594723"/>
            <a:ext cx="4800780" cy="43322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 và ước của một số nguyên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" grpId="0"/>
      <p:bldP spid="286" grpId="0" build="p"/>
      <p:bldP spid="29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p29"/>
          <p:cNvSpPr txBox="1">
            <a:spLocks noGrp="1"/>
          </p:cNvSpPr>
          <p:nvPr>
            <p:ph type="title"/>
          </p:nvPr>
        </p:nvSpPr>
        <p:spPr>
          <a:xfrm>
            <a:off x="1211664" y="370609"/>
            <a:ext cx="2882736" cy="8442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sz="4000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KP 6</a:t>
            </a:r>
            <a:endParaRPr sz="40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1" name="Google Shape;301;p29"/>
          <p:cNvSpPr txBox="1">
            <a:spLocks noGrp="1"/>
          </p:cNvSpPr>
          <p:nvPr>
            <p:ph type="subTitle" idx="1"/>
          </p:nvPr>
        </p:nvSpPr>
        <p:spPr>
          <a:xfrm>
            <a:off x="1662" y="1523886"/>
            <a:ext cx="6068291" cy="271893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2" name="Google Shape;302;p29"/>
          <p:cNvCxnSpPr/>
          <p:nvPr/>
        </p:nvCxnSpPr>
        <p:spPr>
          <a:xfrm>
            <a:off x="838872" y="1081946"/>
            <a:ext cx="40779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p:pic>
        <p:nvPicPr>
          <p:cNvPr id="96" name="Picture 9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240274">
            <a:off x="5650992" y="33865"/>
            <a:ext cx="2142857" cy="1590476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6685844" y="1252560"/>
            <a:ext cx="73152" cy="2990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581965" y="474185"/>
            <a:ext cx="8054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8" name="Oval 13"/>
          <p:cNvSpPr>
            <a:spLocks noChangeArrowheads="1"/>
          </p:cNvSpPr>
          <p:nvPr/>
        </p:nvSpPr>
        <p:spPr bwMode="auto">
          <a:xfrm>
            <a:off x="4217246" y="584930"/>
            <a:ext cx="84584" cy="9062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Verdana" panose="020B0604030504040204" pitchFamily="34" charset="0"/>
            </a:endParaRPr>
          </a:p>
        </p:txBody>
      </p:sp>
      <p:sp>
        <p:nvSpPr>
          <p:cNvPr id="9" name="Oval 14"/>
          <p:cNvSpPr>
            <a:spLocks noChangeArrowheads="1"/>
          </p:cNvSpPr>
          <p:nvPr/>
        </p:nvSpPr>
        <p:spPr bwMode="auto">
          <a:xfrm>
            <a:off x="4217246" y="792747"/>
            <a:ext cx="84584" cy="9062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Verdana" panose="020B0604030504040204" pitchFamily="34" charset="0"/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11" name="Text Box 7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12" name="Text Box 7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13" name="Text Box 7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14" name="Text Box 7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15" name="Text Box 7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16" name="Text Box 8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17" name="Text Box 8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18" name="Text Box 8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19" name="Text Box 8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20" name="Text Box 8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21" name="Text Box 8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22" name="Text Box 8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23" name="Text Box 8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24" name="Text Box 8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25" name="Text Box 8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26" name="Text Box 9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27" name="Text Box 9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28" name="Text Box 9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29" name="Text Box 9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30" name="Text Box 9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31" name="Text Box 9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32" name="Text Box 9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33" name="Text Box 9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34" name="Text Box 9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35" name="Text Box 9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36" name="Text Box 10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37" name="Text Box 10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38" name="Text Box 10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39" name="Text Box 10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40" name="Text Box 10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41" name="Text Box 10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42" name="Text Box 10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43" name="Text Box 10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44" name="Text Box 10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45" name="Text Box 11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46" name="Text Box 11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47" name="Text Box 11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48" name="Text Box 11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49" name="Text Box 11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50" name="Text Box 11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51" name="Text Box 11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52" name="Text Box 11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53" name="Text Box 11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54" name="Text Box 11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55" name="Text Box 12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56" name="Text Box 12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57" name="Text Box 12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58" name="Text Box 12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59" name="Text Box 12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60" name="Text Box 12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61" name="Text Box 12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62" name="Text Box 12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63" name="Text Box 12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64" name="Text Box 12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65" name="Text Box 13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66" name="Text Box 13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67" name="Text Box 13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68" name="Text Box 13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69" name="Text Box 13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Verdana" panose="020B0604030504040204" pitchFamily="34" charset="0"/>
              </a:rPr>
              <a:t>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11111E-6 L 0.00469 0.66389 " pathEditMode="relative" rAng="0" ptsTypes="AA">
                                      <p:cBhvr>
                                        <p:cTn id="26" dur="375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331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75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75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75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75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75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75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75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75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75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75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75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75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675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775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0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875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3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975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75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175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2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275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5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375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8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475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1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75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4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675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7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775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0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875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3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975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6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75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9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175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275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5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375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8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475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1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575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4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675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775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0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875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3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975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075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9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175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2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275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5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375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8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475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1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575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4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675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7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775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0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875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3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975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6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75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9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175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2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275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5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375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8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475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1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575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4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675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7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775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0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875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3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975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6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075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9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175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2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2750"/>
                            </p:stCondLst>
                            <p:childTnLst>
                              <p:par>
                                <p:cTn id="2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" grpId="0"/>
      <p:bldP spid="301" grpId="0" build="p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" name="Google Shape;308;p30"/>
          <p:cNvSpPr txBox="1">
            <a:spLocks noGrp="1"/>
          </p:cNvSpPr>
          <p:nvPr>
            <p:ph type="title"/>
          </p:nvPr>
        </p:nvSpPr>
        <p:spPr>
          <a:xfrm>
            <a:off x="482174" y="570873"/>
            <a:ext cx="7281000" cy="105976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Quan hệ chia hết và phép chia hết trong tập hợp số nguyên</a:t>
            </a:r>
            <a:endParaRPr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9" name="Google Shape;309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031186" y="2397831"/>
            <a:ext cx="1166100" cy="116615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0" name="Google Shape;310;p30"/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799012" y="4272957"/>
                <a:ext cx="3685834" cy="568015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b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de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nói </a:t>
                </a:r>
                <a14:m>
                  <m:oMath xmlns:m="http://schemas.openxmlformats.org/officeDocument/2006/math">
                    <m:r>
                      <a:rPr lang="de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de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hết cho </a:t>
                </a:r>
                <a14:m>
                  <m:oMath xmlns:m="http://schemas.openxmlformats.org/officeDocument/2006/math">
                    <m:r>
                      <a:rPr lang="de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de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0" name="Google Shape;310;p30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99012" y="4272957"/>
                <a:ext cx="3685834" cy="568015"/>
              </a:xfrm>
              <a:prstGeom prst="rect">
                <a:avLst/>
              </a:prstGeom>
              <a:blipFill>
                <a:blip r:embed="rId4"/>
                <a:stretch>
                  <a:fillRect l="-1983" t="-10753" r="-1983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1" name="Google Shape;311;p30"/>
          <p:cNvSpPr txBox="1">
            <a:spLocks noGrp="1"/>
          </p:cNvSpPr>
          <p:nvPr>
            <p:ph type="subTitle" idx="2"/>
          </p:nvPr>
        </p:nvSpPr>
        <p:spPr>
          <a:xfrm>
            <a:off x="1197204" y="3563981"/>
            <a:ext cx="2889450" cy="5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" name="Google Shape;313;p30"/>
          <p:cNvSpPr txBox="1">
            <a:spLocks noGrp="1"/>
          </p:cNvSpPr>
          <p:nvPr>
            <p:ph type="subTitle" idx="4"/>
          </p:nvPr>
        </p:nvSpPr>
        <p:spPr>
          <a:xfrm>
            <a:off x="5164192" y="3563981"/>
            <a:ext cx="2339700" cy="5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200"/>
              </a:spcAft>
              <a:buNone/>
            </a:pPr>
            <a:r>
              <a:rPr lang="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 chia hết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4" name="Google Shape;314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388475" y="2400032"/>
            <a:ext cx="1874081" cy="116615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315" name="Google Shape;315;p30"/>
          <p:cNvCxnSpPr/>
          <p:nvPr/>
        </p:nvCxnSpPr>
        <p:spPr>
          <a:xfrm>
            <a:off x="1280100" y="4113398"/>
            <a:ext cx="261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p:cxnSp>
        <p:nvCxnSpPr>
          <p:cNvPr id="316" name="Google Shape;316;p30"/>
          <p:cNvCxnSpPr/>
          <p:nvPr/>
        </p:nvCxnSpPr>
        <p:spPr>
          <a:xfrm>
            <a:off x="5147174" y="4113398"/>
            <a:ext cx="261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5807" y="1543537"/>
                <a:ext cx="8207148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∈ 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≠ 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07" y="1543537"/>
                <a:ext cx="8207148" cy="954107"/>
              </a:xfrm>
              <a:prstGeom prst="rect">
                <a:avLst/>
              </a:prstGeom>
              <a:blipFill>
                <a:blip r:embed="rId5"/>
                <a:stretch>
                  <a:fillRect l="-1486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69163" y="2679505"/>
                <a:ext cx="65125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⁝</m:t>
                      </m:r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163" y="2679505"/>
                <a:ext cx="65125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360818" y="2699253"/>
                <a:ext cx="190173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: </m:t>
                      </m:r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a:rPr lang="en-US" sz="2800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𝑞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818" y="2699253"/>
                <a:ext cx="190173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917249" y="4189393"/>
                <a:ext cx="3515706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𝑞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249" y="4189393"/>
                <a:ext cx="3515706" cy="954107"/>
              </a:xfrm>
              <a:prstGeom prst="rect">
                <a:avLst/>
              </a:prstGeom>
              <a:blipFill>
                <a:blip r:embed="rId8"/>
                <a:stretch>
                  <a:fillRect l="-3646" t="-6369" r="-694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" grpId="0"/>
      <p:bldP spid="310" grpId="0" build="p"/>
      <p:bldP spid="311" grpId="0" build="p"/>
      <p:bldP spid="313" grpId="0" build="p"/>
      <p:bldP spid="3" grpId="0"/>
      <p:bldP spid="4" grpId="0"/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Google Shape;336;p31"/>
          <p:cNvSpPr txBox="1">
            <a:spLocks noGrp="1"/>
          </p:cNvSpPr>
          <p:nvPr>
            <p:ph type="title"/>
          </p:nvPr>
        </p:nvSpPr>
        <p:spPr>
          <a:xfrm>
            <a:off x="598080" y="15287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</a:t>
            </a:r>
            <a:endParaRPr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720000" y="1120285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smtClean="0">
                <a:solidFill>
                  <a:schemeClr val="tx2">
                    <a:lumMod val="50000"/>
                  </a:schemeClr>
                </a:solidFill>
              </a:rPr>
              <a:t>+</a:t>
            </a:r>
            <a:endParaRPr lang="en-US" sz="5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733402" y="2170288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20000" y="3260595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20000" y="4330750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42120" y="1120285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442120" y="2190440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442120" y="3260595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442120" y="4330750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18626" y="904011"/>
            <a:ext cx="3978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bg1"/>
                </a:solidFill>
              </a:rPr>
              <a:t>: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29847" y="2079839"/>
            <a:ext cx="3978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bg1"/>
                </a:solidFill>
              </a:rPr>
              <a:t>: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29847" y="3179483"/>
            <a:ext cx="3978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bg1"/>
                </a:solidFill>
              </a:rPr>
              <a:t>: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29847" y="4114035"/>
            <a:ext cx="3978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bg1"/>
                </a:solidFill>
              </a:rPr>
              <a:t>:</a:t>
            </a:r>
            <a:endParaRPr lang="en-US" sz="6000" dirty="0">
              <a:solidFill>
                <a:schemeClr val="bg1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718560" y="1478570"/>
            <a:ext cx="8991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649980" y="2617160"/>
            <a:ext cx="8991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718560" y="3687314"/>
            <a:ext cx="8991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718560" y="4757470"/>
            <a:ext cx="89916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4998720" y="1120285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998720" y="2190440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998720" y="3260595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998720" y="4336839"/>
            <a:ext cx="895440" cy="85344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632600" y="1082040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>
                <a:solidFill>
                  <a:schemeClr val="tx2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200640" y="1069756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>
                <a:solidFill>
                  <a:schemeClr val="tx2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74140" y="3225649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>
                <a:solidFill>
                  <a:schemeClr val="tx2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200640" y="2169943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>
                <a:solidFill>
                  <a:schemeClr val="tx2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691820" y="4269959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>
                <a:solidFill>
                  <a:schemeClr val="tx2">
                    <a:lumMod val="50000"/>
                  </a:schemeClr>
                </a:solidFill>
              </a:rPr>
              <a:t>+</a:t>
            </a:r>
          </a:p>
        </p:txBody>
      </p:sp>
      <p:sp>
        <p:nvSpPr>
          <p:cNvPr id="30" name="Rectangle 29"/>
          <p:cNvSpPr/>
          <p:nvPr/>
        </p:nvSpPr>
        <p:spPr>
          <a:xfrm>
            <a:off x="936237" y="2120548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endParaRPr lang="en-US" sz="5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677293" y="2079839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endParaRPr lang="en-US" sz="5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632600" y="3179036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endParaRPr lang="en-US" sz="5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200640" y="3190705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endParaRPr lang="en-US" sz="5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874152" y="4245774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endParaRPr lang="en-US" sz="5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200640" y="4269959"/>
            <a:ext cx="4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endParaRPr lang="en-US" sz="54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" grpId="0"/>
      <p:bldP spid="2" grpId="0" animBg="1"/>
      <p:bldP spid="7" grpId="0" animBg="1"/>
      <p:bldP spid="3" grpId="0"/>
      <p:bldP spid="12" grpId="0"/>
      <p:bldP spid="13" grpId="0"/>
      <p:bldP spid="14" grpId="0"/>
      <p:bldP spid="20" grpId="0" animBg="1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p29"/>
          <p:cNvSpPr txBox="1">
            <a:spLocks noGrp="1"/>
          </p:cNvSpPr>
          <p:nvPr>
            <p:ph type="title"/>
          </p:nvPr>
        </p:nvSpPr>
        <p:spPr>
          <a:xfrm>
            <a:off x="1173816" y="587714"/>
            <a:ext cx="2882736" cy="76816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sz="40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KP 6</a:t>
            </a:r>
            <a:endParaRPr sz="40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Google Shape;301;p29"/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0" y="1423174"/>
                <a:ext cx="5230368" cy="149419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2 : 3 = − 4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)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à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ặ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ố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ê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1" name="Google Shape;301;p2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0" y="1423174"/>
                <a:ext cx="5230368" cy="1494197"/>
              </a:xfrm>
              <a:prstGeom prst="rect">
                <a:avLst/>
              </a:prstGeom>
              <a:blipFill>
                <a:blip r:embed="rId3"/>
                <a:stretch>
                  <a:fillRect t="-1220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2" name="Google Shape;302;p29"/>
          <p:cNvCxnSpPr/>
          <p:nvPr/>
        </p:nvCxnSpPr>
        <p:spPr>
          <a:xfrm>
            <a:off x="153072" y="1252560"/>
            <a:ext cx="40779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p:pic>
        <p:nvPicPr>
          <p:cNvPr id="96" name="Picture 9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240274">
            <a:off x="5183243" y="311969"/>
            <a:ext cx="2142857" cy="1590476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6254671" y="1698609"/>
            <a:ext cx="73152" cy="2990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Google Shape;301;p29"/>
          <p:cNvSpPr txBox="1">
            <a:spLocks/>
          </p:cNvSpPr>
          <p:nvPr/>
        </p:nvSpPr>
        <p:spPr>
          <a:xfrm>
            <a:off x="0" y="3334705"/>
            <a:ext cx="5230368" cy="14941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Baloo Thambi 2"/>
              <a:buNone/>
              <a:defRPr sz="1400" b="0" i="0" u="none" strike="noStrike" cap="none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Baloo Thambi 2"/>
              <a:buNone/>
              <a:defRPr sz="2100" b="0" i="0" u="none" strike="noStrike" cap="none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Baloo Thambi 2"/>
              <a:buNone/>
              <a:defRPr sz="2100" b="0" i="0" u="none" strike="noStrike" cap="none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Baloo Thambi 2"/>
              <a:buNone/>
              <a:defRPr sz="2100" b="0" i="0" u="none" strike="noStrike" cap="none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Baloo Thambi 2"/>
              <a:buNone/>
              <a:defRPr sz="2100" b="0" i="0" u="none" strike="noStrike" cap="none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Baloo Thambi 2"/>
              <a:buNone/>
              <a:defRPr sz="2100" b="0" i="0" u="none" strike="noStrike" cap="none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Baloo Thambi 2"/>
              <a:buNone/>
              <a:defRPr sz="2100" b="0" i="0" u="none" strike="noStrike" cap="none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Baloo Thambi 2"/>
              <a:buNone/>
              <a:defRPr sz="2100" b="0" i="0" u="none" strike="noStrike" cap="none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Baloo Thambi 2"/>
              <a:buNone/>
              <a:defRPr sz="2100" b="0" i="0" u="none" strike="noStrike" cap="none">
                <a:solidFill>
                  <a:schemeClr val="lt1"/>
                </a:solidFill>
                <a:latin typeface="Baloo Thambi 2"/>
                <a:ea typeface="Baloo Thambi 2"/>
                <a:cs typeface="Baloo Thambi 2"/>
                <a:sym typeface="Baloo Thambi 2"/>
              </a:defRPr>
            </a:lvl9pPr>
          </a:lstStyle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997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11111E-6 L 0.00469 0.66389 " pathEditMode="relative" rAng="0" ptsTypes="AA">
                                      <p:cBhvr>
                                        <p:cTn id="16" dur="375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331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" grpId="0"/>
      <p:bldP spid="301" grpId="0" build="p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Google Shape;407;p35"/>
          <p:cNvSpPr txBox="1">
            <a:spLocks noGrp="1"/>
          </p:cNvSpPr>
          <p:nvPr>
            <p:ph type="title" idx="2"/>
          </p:nvPr>
        </p:nvSpPr>
        <p:spPr>
          <a:xfrm>
            <a:off x="263462" y="929989"/>
            <a:ext cx="7857944" cy="9666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sz="40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Bội và ước của số nguyên</a:t>
            </a:r>
            <a:endParaRPr sz="40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" name="Google Shape;410;p3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478049" y="1033700"/>
            <a:ext cx="945950" cy="94595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11" name="Google Shape;411;p35"/>
          <p:cNvCxnSpPr/>
          <p:nvPr/>
        </p:nvCxnSpPr>
        <p:spPr>
          <a:xfrm>
            <a:off x="1338349" y="1896088"/>
            <a:ext cx="56938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algn="bl" rotWithShape="0">
              <a:schemeClr val="lt1">
                <a:alpha val="50000"/>
              </a:schemeClr>
            </a:outerShdw>
          </a:effectLst>
        </p:spPr>
      </p:cxnSp>
      <p:pic>
        <p:nvPicPr>
          <p:cNvPr id="412" name="Google Shape;412;p3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087373" y="2005817"/>
            <a:ext cx="387900" cy="3879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ubtitle 3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87424" y="2547607"/>
                <a:ext cx="4640700" cy="996868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ub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87424" y="2547607"/>
                <a:ext cx="4640700" cy="996868"/>
              </a:xfrm>
              <a:blipFill>
                <a:blip r:embed="rId4"/>
                <a:stretch>
                  <a:fillRect t="-1840" b="-16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11173" y="1979650"/>
                <a:ext cx="600247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⁝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∈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≠ 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73" y="1979650"/>
                <a:ext cx="6002477" cy="523220"/>
              </a:xfrm>
              <a:prstGeom prst="rect">
                <a:avLst/>
              </a:prstGeom>
              <a:blipFill>
                <a:blip r:embed="rId5"/>
                <a:stretch>
                  <a:fillRect l="-2132" t="-12791" r="-60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92300" y="3828177"/>
            <a:ext cx="38827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, </a:t>
            </a:r>
          </a:p>
          <a:p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" grpId="0"/>
      <p:bldP spid="4" grpId="0" build="p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" name="Google Shape;417;p36"/>
          <p:cNvSpPr txBox="1">
            <a:spLocks noGrp="1"/>
          </p:cNvSpPr>
          <p:nvPr>
            <p:ph type="title"/>
          </p:nvPr>
        </p:nvSpPr>
        <p:spPr>
          <a:xfrm>
            <a:off x="1777181" y="444079"/>
            <a:ext cx="334462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1400" y="1143000"/>
            <a:ext cx="5444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296192"/>
              </p:ext>
            </p:extLst>
          </p:nvPr>
        </p:nvGraphicFramePr>
        <p:xfrm>
          <a:off x="491400" y="1961864"/>
          <a:ext cx="2043112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1155600" imgH="1130040" progId="Equation.DSMT4">
                  <p:embed/>
                </p:oleObj>
              </mc:Choice>
              <mc:Fallback>
                <p:oleObj name="Equation" r:id="rId4" imgW="11556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400" y="1961864"/>
                        <a:ext cx="2043112" cy="211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105620"/>
              </p:ext>
            </p:extLst>
          </p:nvPr>
        </p:nvGraphicFramePr>
        <p:xfrm>
          <a:off x="2534512" y="1959511"/>
          <a:ext cx="1272734" cy="2069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634680" imgH="977760" progId="Equation.DSMT4">
                  <p:embed/>
                </p:oleObj>
              </mc:Choice>
              <mc:Fallback>
                <p:oleObj name="Equation" r:id="rId6" imgW="6346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4512" y="1959511"/>
                        <a:ext cx="1272734" cy="2069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3581965" y="474185"/>
            <a:ext cx="8054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23" name="Oval 13"/>
          <p:cNvSpPr>
            <a:spLocks noChangeArrowheads="1"/>
          </p:cNvSpPr>
          <p:nvPr/>
        </p:nvSpPr>
        <p:spPr bwMode="auto">
          <a:xfrm>
            <a:off x="4217246" y="584930"/>
            <a:ext cx="84584" cy="9062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Verdana" panose="020B0604030504040204" pitchFamily="34" charset="0"/>
            </a:endParaRPr>
          </a:p>
        </p:txBody>
      </p:sp>
      <p:sp>
        <p:nvSpPr>
          <p:cNvPr id="24" name="Oval 14"/>
          <p:cNvSpPr>
            <a:spLocks noChangeArrowheads="1"/>
          </p:cNvSpPr>
          <p:nvPr/>
        </p:nvSpPr>
        <p:spPr bwMode="auto">
          <a:xfrm>
            <a:off x="4217246" y="792747"/>
            <a:ext cx="84584" cy="9062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Verdana" panose="020B0604030504040204" pitchFamily="34" charset="0"/>
            </a:endParaRP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26" name="Text Box 7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27" name="Text Box 7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28" name="Text Box 7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30" name="Text Box 7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31" name="Text Box 8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32" name="Text Box 8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33" name="Text Box 8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34" name="Text Box 8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35" name="Text Box 8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36" name="Text Box 8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37" name="Text Box 8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38" name="Text Box 8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39" name="Text Box 8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40" name="Text Box 8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41" name="Text Box 9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42" name="Text Box 9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43" name="Text Box 9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44" name="Text Box 9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45" name="Text Box 9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46" name="Text Box 9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47" name="Text Box 9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48" name="Text Box 9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50" name="Text Box 9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51" name="Text Box 10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52" name="Text Box 10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53" name="Text Box 10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54" name="Text Box 10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55" name="Text Box 10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56" name="Text Box 10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57" name="Text Box 10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58" name="Text Box 10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59" name="Text Box 10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60" name="Text Box 11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61" name="Text Box 11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62" name="Text Box 11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63" name="Text Box 11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65" name="Text Box 11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66" name="Text Box 11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67" name="Text Box 11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68" name="Text Box 11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69" name="Text Box 11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70" name="Text Box 12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71" name="Text Box 12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72" name="Text Box 12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73" name="Text Box 12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74" name="Text Box 124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75" name="Text Box 125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76" name="Text Box 126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77" name="Text Box 12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78" name="Text Box 128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79" name="Text Box 129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80" name="Text Box 130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81" name="Text Box 131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82" name="Text Box 132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83" name="Text Box 133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84" name="Text Box 137"/>
          <p:cNvSpPr txBox="1">
            <a:spLocks noChangeArrowheads="1"/>
          </p:cNvSpPr>
          <p:nvPr/>
        </p:nvSpPr>
        <p:spPr bwMode="auto">
          <a:xfrm>
            <a:off x="4354913" y="468819"/>
            <a:ext cx="8820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Verdana" panose="020B0604030504040204" pitchFamily="34" charset="0"/>
              </a:rPr>
              <a:t>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6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7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0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8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3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9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1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2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2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5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3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8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4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1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4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6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7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0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3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6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9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5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8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1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4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0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3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9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2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5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8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1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4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7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0"/>
                                            </p:cond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3"/>
                                            </p:cond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6"/>
                                            </p:cond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9"/>
                                            </p:cond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2"/>
                                            </p:cond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5"/>
                                            </p:cond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8"/>
                                            </p:cond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1"/>
                                            </p:cond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4"/>
                                            </p:cond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7"/>
                                            </p:cond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0"/>
                                            </p:cond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3"/>
                                            </p:cond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" grpId="0"/>
      <p:bldP spid="2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" name="Google Shape;417;p36"/>
          <p:cNvSpPr txBox="1">
            <a:spLocks noGrp="1"/>
          </p:cNvSpPr>
          <p:nvPr>
            <p:ph type="title"/>
          </p:nvPr>
        </p:nvSpPr>
        <p:spPr>
          <a:xfrm>
            <a:off x="491400" y="79411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de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99534" y="575130"/>
            <a:ext cx="34467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91400" y="1148468"/>
                <a:ext cx="738768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10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hay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– 10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00" y="1148468"/>
                <a:ext cx="7387680" cy="954107"/>
              </a:xfrm>
              <a:prstGeom prst="rect">
                <a:avLst/>
              </a:prstGeom>
              <a:blipFill>
                <a:blip r:embed="rId3"/>
                <a:stretch>
                  <a:fillRect l="-1733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91400" y="2974389"/>
            <a:ext cx="7387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3485" y="2026712"/>
                <a:ext cx="886893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10</m:t>
                    </m:r>
                  </m:oMath>
                </a14:m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 10 </m:t>
                    </m:r>
                  </m:oMath>
                </a14:m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2</a:t>
                </a:r>
              </a:p>
              <a:p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t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thoả đề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8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6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−2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0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2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4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85" y="2026712"/>
                <a:ext cx="8868937" cy="954107"/>
              </a:xfrm>
              <a:prstGeom prst="rect">
                <a:avLst/>
              </a:prstGeom>
              <a:blipFill>
                <a:blip r:embed="rId4"/>
                <a:stretch>
                  <a:fillRect l="-344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133817" y="2313800"/>
            <a:ext cx="466495" cy="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649640" y="3442239"/>
                <a:ext cx="74943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2800" dirty="0" err="1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1</m:t>
                    </m:r>
                    <m:r>
                      <a:rPr lang="en-US" sz="2800" b="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dirty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5</m:t>
                    </m:r>
                  </m:oMath>
                </a14:m>
                <a:endParaRPr lang="en-US" sz="2800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640" y="3442239"/>
                <a:ext cx="7494360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792480" y="3710802"/>
            <a:ext cx="857160" cy="1524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91400" y="3965459"/>
            <a:ext cx="865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ta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endParaRPr lang="en-US" sz="2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817" b="98592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08637" y="443592"/>
            <a:ext cx="1590897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62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" grpId="0"/>
      <p:bldP spid="2" grpId="0"/>
      <p:bldP spid="3" grpId="0"/>
      <p:bldP spid="7" grpId="0"/>
      <p:bldP spid="8" grpId="0"/>
      <p:bldP spid="14" grpId="0"/>
      <p:bldP spid="13" grpId="0"/>
    </p:bldLst>
  </p:timing>
</p:sld>
</file>

<file path=ppt/theme/theme1.xml><?xml version="1.0" encoding="utf-8"?>
<a:theme xmlns:a="http://schemas.openxmlformats.org/drawingml/2006/main" name="Futuristisches Portfolio by Slidesgo">
  <a:themeElements>
    <a:clrScheme name="Simple Light">
      <a:dk1>
        <a:srgbClr val="151329"/>
      </a:dk1>
      <a:lt1>
        <a:srgbClr val="FFFFFF"/>
      </a:lt1>
      <a:dk2>
        <a:srgbClr val="E500FA"/>
      </a:dk2>
      <a:lt2>
        <a:srgbClr val="5729FF"/>
      </a:lt2>
      <a:accent1>
        <a:srgbClr val="FFFFFF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FFFFF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4</TotalTime>
  <Words>929</Words>
  <Application>Microsoft Office PowerPoint</Application>
  <PresentationFormat>On-screen Show (16:9)</PresentationFormat>
  <Paragraphs>268</Paragraphs>
  <Slides>1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Poppins ExtraBold</vt:lpstr>
      <vt:lpstr>Cambria</vt:lpstr>
      <vt:lpstr>Baloo Thambi 2</vt:lpstr>
      <vt:lpstr>Verdana</vt:lpstr>
      <vt:lpstr>Cambria Math</vt:lpstr>
      <vt:lpstr>Arial</vt:lpstr>
      <vt:lpstr>Anaheim</vt:lpstr>
      <vt:lpstr>Times New Roman</vt:lpstr>
      <vt:lpstr>Futuristisches Portfolio by Slidesgo</vt:lpstr>
      <vt:lpstr>Equation</vt:lpstr>
      <vt:lpstr>§4. Phép nhân và phép chia hết hai số nguyên (Tiết 3)</vt:lpstr>
      <vt:lpstr>Nội dung  bài học</vt:lpstr>
      <vt:lpstr>HĐKP 6</vt:lpstr>
      <vt:lpstr>4. Quan hệ chia hết và phép chia hết trong tập hợp số nguyên</vt:lpstr>
      <vt:lpstr>Quy tắc dấu</vt:lpstr>
      <vt:lpstr>HĐKP 6</vt:lpstr>
      <vt:lpstr>5. Bội và ước của số nguyên</vt:lpstr>
      <vt:lpstr>Luyện tập</vt:lpstr>
      <vt:lpstr>Luyện tập</vt:lpstr>
      <vt:lpstr>PowerPoint Presentation</vt:lpstr>
      <vt:lpstr>Vận dụng</vt:lpstr>
      <vt:lpstr>Vận dụng</vt:lpstr>
      <vt:lpstr>Vận dụng</vt:lpstr>
      <vt:lpstr>Giao việc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ép nhân và phép chia hết hai số nguyên</dc:title>
  <dc:creator>Lê Ngọc Bảo Trân</dc:creator>
  <cp:lastModifiedBy>Windows User</cp:lastModifiedBy>
  <cp:revision>40</cp:revision>
  <dcterms:modified xsi:type="dcterms:W3CDTF">2022-12-26T02:04:06Z</dcterms:modified>
</cp:coreProperties>
</file>